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2BD1" w:rsidRPr="00B47E32" w:rsidRDefault="008533AF" w:rsidP="00B47E32">
      <w:pPr>
        <w:jc w:val="center"/>
        <w:rPr>
          <w:rFonts w:ascii="Gill Sans Ultra Bold Condensed" w:hAnsi="Gill Sans Ultra Bold Condensed"/>
          <w:b/>
          <w:bCs/>
          <w:sz w:val="32"/>
          <w:szCs w:val="32"/>
          <w:rtl/>
        </w:rPr>
      </w:pPr>
      <w:r>
        <w:rPr>
          <w:rFonts w:asciiTheme="majorBidi" w:hAnsiTheme="majorBidi" w:cstheme="majorBidi"/>
          <w:b/>
          <w:bCs/>
          <w:noProof/>
          <w:rtl/>
          <w:lang w:bidi="ar-SA"/>
        </w:rPr>
        <w:pict>
          <v:rect id="_x0000_s1107" style="position:absolute;left:0;text-align:left;margin-left:-53.3pt;margin-top:-14.75pt;width:98.5pt;height:27.15pt;z-index:251672576" strokecolor="red" strokeweight="1pt">
            <v:stroke dashstyle="dash"/>
            <v:textbox>
              <w:txbxContent>
                <w:p w:rsidR="00AF3311" w:rsidRPr="00764BC0" w:rsidRDefault="00AF3311" w:rsidP="00B47E32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bidi="ar-SA"/>
                    </w:rPr>
                  </w:pPr>
                  <w:r w:rsidRPr="00764BC0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</w:rPr>
                    <w:t>BE</w:t>
                  </w:r>
                  <w:r w:rsidRPr="00764BC0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val="fr-FR" w:bidi="ar-SA"/>
                    </w:rPr>
                    <w:t>M 201</w:t>
                  </w:r>
                  <w:r w:rsidR="00B47E32">
                    <w:rPr>
                      <w:rFonts w:asciiTheme="majorBidi" w:hAnsiTheme="majorBidi" w:cstheme="majorBidi"/>
                      <w:b/>
                      <w:bCs/>
                      <w:color w:val="00B050"/>
                      <w:sz w:val="28"/>
                      <w:szCs w:val="28"/>
                      <w:lang w:bidi="ar-SA"/>
                    </w:rPr>
                    <w:t>8</w:t>
                  </w:r>
                </w:p>
              </w:txbxContent>
            </v:textbox>
            <w10:wrap anchorx="page"/>
          </v:rect>
        </w:pict>
      </w:r>
      <w:r w:rsidR="005468A3">
        <w:rPr>
          <w:rFonts w:ascii="Gill Sans Ultra Bold Condensed" w:hAnsi="Gill Sans Ultra Bold Condensed" w:cstheme="majorBidi"/>
          <w:b/>
          <w:bCs/>
          <w:sz w:val="32"/>
          <w:szCs w:val="32"/>
          <w:rtl/>
        </w:rPr>
        <w:t>متوســـــــطة</w:t>
      </w:r>
      <w:r w:rsidR="005468A3">
        <w:rPr>
          <w:rFonts w:ascii="Gill Sans Ultra Bold Condensed" w:hAnsi="Gill Sans Ultra Bold Condensed" w:hint="cs"/>
          <w:b/>
          <w:bCs/>
          <w:sz w:val="32"/>
          <w:szCs w:val="32"/>
          <w:rtl/>
        </w:rPr>
        <w:t xml:space="preserve"> </w:t>
      </w:r>
      <w:r w:rsidR="005468A3">
        <w:rPr>
          <w:rFonts w:ascii="Gill Sans Ultra Bold Condensed" w:hAnsi="Gill Sans Ultra Bold Condensed" w:cs="Aharoni"/>
          <w:b/>
          <w:bCs/>
          <w:sz w:val="32"/>
          <w:szCs w:val="32"/>
        </w:rPr>
        <w:t>15</w:t>
      </w:r>
      <w:r w:rsidR="005468A3">
        <w:rPr>
          <w:rFonts w:ascii="Gill Sans Ultra Bold Condensed" w:hAnsi="Gill Sans Ultra Bold Condensed"/>
          <w:b/>
          <w:bCs/>
          <w:sz w:val="32"/>
          <w:szCs w:val="32"/>
          <w:rtl/>
        </w:rPr>
        <w:t xml:space="preserve"> جـــــانفـي 1956الربــــــــاح</w:t>
      </w:r>
      <w:bookmarkStart w:id="0" w:name="_GoBack"/>
      <w:bookmarkEnd w:id="0"/>
    </w:p>
    <w:p w:rsidR="00E52BD1" w:rsidRPr="00A119EF" w:rsidRDefault="008533AF" w:rsidP="00B47E32">
      <w:pPr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0" type="#_x0000_t32" style="position:absolute;left:0;text-align:left;margin-left:-19.4pt;margin-top:15.15pt;width:515.9pt;height:0;z-index:251667456" o:connectortype="straight">
            <w10:wrap anchorx="page"/>
          </v:shape>
        </w:pict>
      </w:r>
      <w:proofErr w:type="gramStart"/>
      <w:r w:rsidR="00E52BD1" w:rsidRPr="00CD3985">
        <w:rPr>
          <w:rFonts w:asciiTheme="majorBidi" w:hAnsiTheme="majorBidi" w:cstheme="majorBidi"/>
          <w:b/>
          <w:bCs/>
          <w:sz w:val="28"/>
          <w:szCs w:val="28"/>
          <w:rtl/>
        </w:rPr>
        <w:t>المستوى</w:t>
      </w:r>
      <w:proofErr w:type="gramEnd"/>
      <w:r w:rsidR="00E52BD1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4متوسط                        </w:t>
      </w:r>
      <w:r w:rsidR="00E52BD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                                    </w:t>
      </w:r>
      <w:r w:rsidR="00E52BD1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</w:t>
      </w:r>
      <w:r w:rsidR="00E52BD1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="00E52BD1" w:rsidRPr="00CD398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="00E52BD1">
        <w:rPr>
          <w:rFonts w:asciiTheme="majorBidi" w:hAnsiTheme="majorBidi" w:cstheme="majorBidi" w:hint="cs"/>
          <w:b/>
          <w:bCs/>
          <w:sz w:val="28"/>
          <w:szCs w:val="28"/>
          <w:rtl/>
        </w:rPr>
        <w:t>السنة الدراسية 201</w:t>
      </w:r>
      <w:r w:rsidR="00B47E32">
        <w:rPr>
          <w:rFonts w:asciiTheme="majorBidi" w:hAnsiTheme="majorBidi" w:cstheme="majorBidi" w:hint="cs"/>
          <w:b/>
          <w:bCs/>
          <w:sz w:val="28"/>
          <w:szCs w:val="28"/>
          <w:rtl/>
        </w:rPr>
        <w:t>7</w:t>
      </w:r>
      <w:r w:rsidR="00E52BD1">
        <w:rPr>
          <w:rFonts w:asciiTheme="majorBidi" w:hAnsiTheme="majorBidi" w:cstheme="majorBidi" w:hint="cs"/>
          <w:b/>
          <w:bCs/>
          <w:sz w:val="28"/>
          <w:szCs w:val="28"/>
          <w:rtl/>
        </w:rPr>
        <w:t>/201</w:t>
      </w:r>
      <w:r w:rsidR="00B47E32">
        <w:rPr>
          <w:rFonts w:asciiTheme="majorBidi" w:hAnsiTheme="majorBidi" w:cstheme="majorBidi" w:hint="cs"/>
          <w:b/>
          <w:bCs/>
          <w:sz w:val="28"/>
          <w:szCs w:val="28"/>
          <w:rtl/>
        </w:rPr>
        <w:t>8</w:t>
      </w:r>
    </w:p>
    <w:p w:rsidR="00E52BD1" w:rsidRDefault="008533AF" w:rsidP="00E52BD1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1.5pt;height:29.25pt">
            <v:shadow color="#868686"/>
            <v:textpath style="font-family:&quot;Arial Black&quot;;v-text-kern:t" trim="t" fitpath="t" string="سلسلة النجاح في الرياضيات رقم 08 ( الدالة الخطية والدالة التآلفية)&#10;"/>
          </v:shape>
        </w:pict>
      </w:r>
    </w:p>
    <w:p w:rsidR="00A07B04" w:rsidRPr="00DF1EAB" w:rsidRDefault="008533AF" w:rsidP="00DF1EAB">
      <w:pPr>
        <w:tabs>
          <w:tab w:val="left" w:pos="223"/>
        </w:tabs>
        <w:contextualSpacing/>
        <w:rPr>
          <w:rFonts w:asciiTheme="majorBidi" w:hAnsiTheme="majorBidi" w:cstheme="majorBidi"/>
          <w:b/>
          <w:bCs/>
          <w:color w:val="FF0000"/>
          <w:sz w:val="28"/>
          <w:szCs w:val="28"/>
          <w:u w:val="single"/>
          <w:rtl/>
          <w:lang w:bidi="ar-SA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rtl/>
        </w:rPr>
        <w:pict>
          <v:shape id="_x0000_s1101" type="#_x0000_t32" style="position:absolute;left:0;text-align:left;margin-left:-19.4pt;margin-top:.1pt;width:526.7pt;height:0;z-index:251668480" o:connectortype="straight">
            <w10:wrap anchorx="page"/>
          </v:shape>
        </w:pict>
      </w:r>
      <w:r w:rsidR="00A07B04" w:rsidRPr="00A07B04">
        <w:rPr>
          <w:rFonts w:asciiTheme="majorBidi" w:hAnsiTheme="majorBidi" w:cstheme="majorBidi"/>
          <w:b/>
          <w:bCs/>
          <w:color w:val="FF0000"/>
          <w:sz w:val="28"/>
          <w:szCs w:val="28"/>
          <w:u w:val="single"/>
          <w:rtl/>
        </w:rPr>
        <w:t xml:space="preserve">مسألة 1 : 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    تقوم شركة بصنع قارورات زجاجية للمشروبات و تبيعها بسعرين مختلفين :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- السعر </w:t>
      </w:r>
      <w:proofErr w:type="gramStart"/>
      <w:r w:rsidRPr="00DF1EAB">
        <w:rPr>
          <w:rFonts w:asciiTheme="majorBidi" w:hAnsiTheme="majorBidi" w:cstheme="majorBidi"/>
          <w:rtl/>
        </w:rPr>
        <w:t>الأول :</w:t>
      </w:r>
      <w:proofErr w:type="gramEnd"/>
      <w:r w:rsidRPr="00DF1EAB">
        <w:rPr>
          <w:rFonts w:asciiTheme="majorBidi" w:hAnsiTheme="majorBidi" w:cstheme="majorBidi"/>
          <w:rtl/>
        </w:rPr>
        <w:t xml:space="preserve">  </w:t>
      </w:r>
      <w:r w:rsidRPr="00DF1EAB">
        <w:rPr>
          <w:rFonts w:asciiTheme="majorBidi" w:hAnsiTheme="majorBidi" w:cstheme="majorBidi"/>
          <w:i/>
          <w:iCs/>
        </w:rPr>
        <w:t>DA</w:t>
      </w:r>
      <w:r w:rsidRPr="00DF1EAB">
        <w:rPr>
          <w:rFonts w:asciiTheme="majorBidi" w:hAnsiTheme="majorBidi" w:cstheme="majorBidi"/>
          <w:rtl/>
        </w:rPr>
        <w:t xml:space="preserve">25 للقارورة الواحدة. 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- السعر </w:t>
      </w:r>
      <w:proofErr w:type="gramStart"/>
      <w:r w:rsidRPr="00DF1EAB">
        <w:rPr>
          <w:rFonts w:asciiTheme="majorBidi" w:hAnsiTheme="majorBidi" w:cstheme="majorBidi"/>
          <w:rtl/>
        </w:rPr>
        <w:t>الثاني :</w:t>
      </w:r>
      <w:proofErr w:type="gramEnd"/>
      <w:r w:rsidRPr="00DF1EAB">
        <w:rPr>
          <w:rFonts w:asciiTheme="majorBidi" w:hAnsiTheme="majorBidi" w:cstheme="majorBidi"/>
          <w:rtl/>
        </w:rPr>
        <w:t xml:space="preserve">  </w:t>
      </w:r>
      <w:r w:rsidRPr="00DF1EAB">
        <w:rPr>
          <w:rFonts w:asciiTheme="majorBidi" w:hAnsiTheme="majorBidi" w:cstheme="majorBidi"/>
          <w:i/>
          <w:iCs/>
        </w:rPr>
        <w:t>DA</w:t>
      </w:r>
      <w:r w:rsidRPr="00DF1EAB">
        <w:rPr>
          <w:rFonts w:asciiTheme="majorBidi" w:hAnsiTheme="majorBidi" w:cstheme="majorBidi"/>
          <w:rtl/>
        </w:rPr>
        <w:t xml:space="preserve">15 للقارورة الواحدة زائد   </w:t>
      </w:r>
      <w:r w:rsidRPr="00DF1EAB">
        <w:rPr>
          <w:rFonts w:asciiTheme="majorBidi" w:hAnsiTheme="majorBidi" w:cstheme="majorBidi"/>
          <w:i/>
          <w:iCs/>
        </w:rPr>
        <w:t>DA</w:t>
      </w:r>
      <w:r w:rsidRPr="00DF1EAB">
        <w:rPr>
          <w:rFonts w:asciiTheme="majorBidi" w:hAnsiTheme="majorBidi" w:cstheme="majorBidi"/>
          <w:rtl/>
        </w:rPr>
        <w:t>400 كسعر جزافي .</w:t>
      </w:r>
    </w:p>
    <w:p w:rsidR="00A07B04" w:rsidRPr="00DF1EAB" w:rsidRDefault="00A07B04" w:rsidP="00A07B04">
      <w:pPr>
        <w:numPr>
          <w:ilvl w:val="0"/>
          <w:numId w:val="1"/>
        </w:num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أحسب </w:t>
      </w:r>
      <w:proofErr w:type="gramStart"/>
      <w:r w:rsidRPr="00DF1EAB">
        <w:rPr>
          <w:rFonts w:asciiTheme="majorBidi" w:hAnsiTheme="majorBidi" w:cstheme="majorBidi"/>
          <w:rtl/>
        </w:rPr>
        <w:t>ثمن</w:t>
      </w:r>
      <w:proofErr w:type="gramEnd"/>
      <w:r w:rsidRPr="00DF1EAB">
        <w:rPr>
          <w:rFonts w:asciiTheme="majorBidi" w:hAnsiTheme="majorBidi" w:cstheme="majorBidi"/>
          <w:rtl/>
        </w:rPr>
        <w:t xml:space="preserve"> 30 قارورة و 50 قارورة بالسعر الأول ثم بالسعر الثاني.</w:t>
      </w:r>
    </w:p>
    <w:p w:rsidR="00A07B04" w:rsidRPr="00DF1EAB" w:rsidRDefault="00A07B04" w:rsidP="00A07B04">
      <w:pPr>
        <w:numPr>
          <w:ilvl w:val="0"/>
          <w:numId w:val="1"/>
        </w:numPr>
        <w:spacing w:line="276" w:lineRule="auto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/>
          <w:rtl/>
        </w:rPr>
        <w:t xml:space="preserve">ليكن </w:t>
      </w:r>
      <w:r w:rsidRPr="00DF1EAB">
        <w:rPr>
          <w:rFonts w:asciiTheme="majorBidi" w:hAnsiTheme="majorBidi" w:cstheme="majorBidi"/>
          <w:i/>
          <w:iCs/>
        </w:rPr>
        <w:t>x</w:t>
      </w:r>
      <w:r w:rsidRPr="00DF1EAB">
        <w:rPr>
          <w:rFonts w:asciiTheme="majorBidi" w:hAnsiTheme="majorBidi" w:cstheme="majorBidi"/>
          <w:rtl/>
        </w:rPr>
        <w:t xml:space="preserve"> هو عدد القارورات المطلوبة، </w:t>
      </w:r>
      <w:r w:rsidRPr="00DF1EAB">
        <w:rPr>
          <w:rFonts w:asciiTheme="majorBidi" w:hAnsiTheme="majorBidi" w:cstheme="majorBidi"/>
          <w:i/>
          <w:iCs/>
        </w:rPr>
        <w:t>P</w:t>
      </w:r>
      <w:r w:rsidRPr="00DF1EAB">
        <w:rPr>
          <w:rFonts w:asciiTheme="majorBidi" w:hAnsiTheme="majorBidi" w:cstheme="majorBidi"/>
          <w:vertAlign w:val="subscript"/>
        </w:rPr>
        <w:t>1</w:t>
      </w:r>
      <w:r w:rsidRPr="00DF1EAB">
        <w:rPr>
          <w:rFonts w:asciiTheme="majorBidi" w:hAnsiTheme="majorBidi" w:cstheme="majorBidi"/>
          <w:rtl/>
        </w:rPr>
        <w:t xml:space="preserve"> هو السعر الأول، </w:t>
      </w:r>
      <w:r w:rsidRPr="00DF1EAB">
        <w:rPr>
          <w:rFonts w:asciiTheme="majorBidi" w:hAnsiTheme="majorBidi" w:cstheme="majorBidi"/>
          <w:i/>
          <w:iCs/>
        </w:rPr>
        <w:t>P</w:t>
      </w:r>
      <w:r w:rsidRPr="00DF1EAB">
        <w:rPr>
          <w:rFonts w:asciiTheme="majorBidi" w:hAnsiTheme="majorBidi" w:cstheme="majorBidi"/>
          <w:vertAlign w:val="subscript"/>
        </w:rPr>
        <w:t>2</w:t>
      </w:r>
      <w:r w:rsidRPr="00DF1EAB">
        <w:rPr>
          <w:rFonts w:asciiTheme="majorBidi" w:hAnsiTheme="majorBidi" w:cstheme="majorBidi"/>
          <w:rtl/>
        </w:rPr>
        <w:t xml:space="preserve">هو السعر الثاني </w:t>
      </w:r>
    </w:p>
    <w:p w:rsidR="00A07B04" w:rsidRPr="00DF1EAB" w:rsidRDefault="00A07B04" w:rsidP="00A07B04">
      <w:pPr>
        <w:spacing w:line="276" w:lineRule="auto"/>
        <w:ind w:left="375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</w:t>
      </w:r>
      <w:proofErr w:type="gramStart"/>
      <w:r w:rsidRPr="00DF1EAB">
        <w:rPr>
          <w:rFonts w:asciiTheme="majorBidi" w:hAnsiTheme="majorBidi" w:cstheme="majorBidi"/>
          <w:rtl/>
        </w:rPr>
        <w:t>حيث</w:t>
      </w:r>
      <w:proofErr w:type="gramEnd"/>
      <w:r w:rsidRPr="00DF1EAB">
        <w:rPr>
          <w:rFonts w:asciiTheme="majorBidi" w:hAnsiTheme="majorBidi" w:cstheme="majorBidi"/>
          <w:rtl/>
        </w:rPr>
        <w:t xml:space="preserve">: 400 + </w:t>
      </w:r>
      <w:r w:rsidRPr="00DF1EAB">
        <w:rPr>
          <w:rFonts w:asciiTheme="majorBidi" w:hAnsiTheme="majorBidi" w:cstheme="majorBidi"/>
        </w:rPr>
        <w:t>15</w:t>
      </w:r>
      <w:r w:rsidRPr="00DF1EAB">
        <w:rPr>
          <w:rFonts w:asciiTheme="majorBidi" w:hAnsiTheme="majorBidi" w:cstheme="majorBidi"/>
          <w:i/>
          <w:iCs/>
        </w:rPr>
        <w:t>x</w:t>
      </w:r>
      <w:r w:rsidRPr="00DF1EAB">
        <w:rPr>
          <w:rFonts w:asciiTheme="majorBidi" w:hAnsiTheme="majorBidi" w:cstheme="majorBidi"/>
          <w:rtl/>
        </w:rPr>
        <w:t>=(</w:t>
      </w:r>
      <w:r w:rsidRPr="00DF1EAB">
        <w:rPr>
          <w:rFonts w:asciiTheme="majorBidi" w:hAnsiTheme="majorBidi" w:cstheme="majorBidi"/>
          <w:i/>
          <w:iCs/>
        </w:rPr>
        <w:t>x</w:t>
      </w:r>
      <w:r w:rsidRPr="00DF1EAB">
        <w:rPr>
          <w:rFonts w:asciiTheme="majorBidi" w:hAnsiTheme="majorBidi" w:cstheme="majorBidi"/>
          <w:rtl/>
        </w:rPr>
        <w:t>)</w:t>
      </w:r>
      <w:r w:rsidRPr="00DF1EAB">
        <w:rPr>
          <w:rFonts w:asciiTheme="majorBidi" w:hAnsiTheme="majorBidi" w:cstheme="majorBidi"/>
        </w:rPr>
        <w:t xml:space="preserve"> </w:t>
      </w:r>
      <w:r w:rsidRPr="00DF1EAB">
        <w:rPr>
          <w:rFonts w:asciiTheme="majorBidi" w:hAnsiTheme="majorBidi" w:cstheme="majorBidi"/>
          <w:i/>
          <w:iCs/>
        </w:rPr>
        <w:t>P</w:t>
      </w:r>
      <w:r w:rsidRPr="00DF1EAB">
        <w:rPr>
          <w:rFonts w:asciiTheme="majorBidi" w:hAnsiTheme="majorBidi" w:cstheme="majorBidi"/>
          <w:vertAlign w:val="subscript"/>
        </w:rPr>
        <w:t>1</w:t>
      </w:r>
      <w:r w:rsidRPr="00DF1EAB">
        <w:rPr>
          <w:rFonts w:asciiTheme="majorBidi" w:hAnsiTheme="majorBidi" w:cstheme="majorBidi"/>
          <w:rtl/>
        </w:rPr>
        <w:t xml:space="preserve">،   </w:t>
      </w:r>
      <w:r w:rsidRPr="00DF1EAB">
        <w:rPr>
          <w:rFonts w:asciiTheme="majorBidi" w:hAnsiTheme="majorBidi" w:cstheme="majorBidi"/>
        </w:rPr>
        <w:t>25</w:t>
      </w:r>
      <w:r w:rsidRPr="00DF1EAB">
        <w:rPr>
          <w:rFonts w:asciiTheme="majorBidi" w:hAnsiTheme="majorBidi" w:cstheme="majorBidi"/>
          <w:i/>
          <w:iCs/>
        </w:rPr>
        <w:t>x</w:t>
      </w:r>
      <w:r w:rsidRPr="00DF1EAB">
        <w:rPr>
          <w:rFonts w:asciiTheme="majorBidi" w:hAnsiTheme="majorBidi" w:cstheme="majorBidi"/>
          <w:rtl/>
        </w:rPr>
        <w:t>=(</w:t>
      </w:r>
      <w:r w:rsidRPr="00DF1EAB">
        <w:rPr>
          <w:rFonts w:asciiTheme="majorBidi" w:hAnsiTheme="majorBidi" w:cstheme="majorBidi"/>
          <w:i/>
          <w:iCs/>
        </w:rPr>
        <w:t>x</w:t>
      </w:r>
      <w:r w:rsidRPr="00DF1EAB">
        <w:rPr>
          <w:rFonts w:asciiTheme="majorBidi" w:hAnsiTheme="majorBidi" w:cstheme="majorBidi"/>
          <w:rtl/>
        </w:rPr>
        <w:t>)</w:t>
      </w:r>
      <w:r w:rsidRPr="00DF1EAB">
        <w:rPr>
          <w:rFonts w:asciiTheme="majorBidi" w:hAnsiTheme="majorBidi" w:cstheme="majorBidi"/>
        </w:rPr>
        <w:t xml:space="preserve">. </w:t>
      </w:r>
      <w:r w:rsidRPr="00DF1EAB">
        <w:rPr>
          <w:rFonts w:asciiTheme="majorBidi" w:hAnsiTheme="majorBidi" w:cstheme="majorBidi"/>
          <w:i/>
          <w:iCs/>
        </w:rPr>
        <w:t>P</w:t>
      </w:r>
      <w:r w:rsidRPr="00DF1EAB">
        <w:rPr>
          <w:rFonts w:asciiTheme="majorBidi" w:hAnsiTheme="majorBidi" w:cstheme="majorBidi"/>
          <w:vertAlign w:val="subscript"/>
        </w:rPr>
        <w:t>2</w:t>
      </w:r>
    </w:p>
    <w:p w:rsidR="00A07B04" w:rsidRPr="00DF1EAB" w:rsidRDefault="008533AF" w:rsidP="00A07B04">
      <w:pPr>
        <w:tabs>
          <w:tab w:val="left" w:pos="223"/>
        </w:tabs>
        <w:spacing w:line="276" w:lineRule="auto"/>
        <w:ind w:left="223"/>
        <w:rPr>
          <w:rFonts w:asciiTheme="majorBidi" w:hAnsiTheme="majorBidi" w:cstheme="majorBidi"/>
          <w:rtl/>
          <w:lang w:val="fr-FR"/>
        </w:rPr>
      </w:pPr>
      <w:r>
        <w:rPr>
          <w:rFonts w:asciiTheme="majorBidi" w:hAnsiTheme="majorBidi" w:cstheme="majorBidi"/>
          <w:noProof/>
          <w:rtl/>
          <w:lang w:val="fr-FR" w:eastAsia="zh-TW"/>
        </w:rPr>
        <w:pict>
          <v:shape id="_x0000_s1026" style="position:absolute;left:0;text-align:left;margin-left:277.15pt;margin-top:.55pt;width:18pt;height:0;z-index:251653120" coordsize="360,1" path="m,l360,e" filled="f">
            <v:stroke endarrow="open"/>
            <v:path arrowok="t"/>
          </v:shape>
        </w:pict>
      </w:r>
      <w:r>
        <w:rPr>
          <w:rFonts w:asciiTheme="majorBidi" w:hAnsiTheme="majorBidi" w:cstheme="majorBidi"/>
          <w:noProof/>
          <w:rtl/>
          <w:lang w:val="fr-FR" w:eastAsia="zh-TW"/>
        </w:rPr>
        <w:pict>
          <v:shape id="_x0000_s1027" style="position:absolute;left:0;text-align:left;margin-left:304.8pt;margin-top:.5pt;width:17.25pt;height:0;z-index:251654144" coordsize="345,1" path="m,l345,e" filled="f">
            <v:stroke endarrow="open"/>
            <v:path arrowok="t"/>
          </v:shape>
        </w:pict>
      </w:r>
      <w:r w:rsidR="00A07B04" w:rsidRPr="00DF1EAB">
        <w:rPr>
          <w:rFonts w:asciiTheme="majorBidi" w:hAnsiTheme="majorBidi" w:cstheme="majorBidi"/>
          <w:rtl/>
        </w:rPr>
        <w:t xml:space="preserve">    في نفس المعلم المتعامد و </w:t>
      </w:r>
      <w:proofErr w:type="gramStart"/>
      <w:r w:rsidR="00A07B04" w:rsidRPr="00DF1EAB">
        <w:rPr>
          <w:rFonts w:asciiTheme="majorBidi" w:hAnsiTheme="majorBidi" w:cstheme="majorBidi"/>
          <w:rtl/>
        </w:rPr>
        <w:t>المتجانس</w:t>
      </w:r>
      <w:r w:rsidR="00A07B04" w:rsidRPr="00DF1EAB">
        <w:rPr>
          <w:rFonts w:asciiTheme="majorBidi" w:hAnsiTheme="majorBidi" w:cstheme="majorBidi"/>
          <w:lang w:val="fr-FR"/>
        </w:rPr>
        <w:t>(</w:t>
      </w:r>
      <w:r w:rsidR="00A07B04" w:rsidRPr="00DF1EAB">
        <w:rPr>
          <w:rFonts w:asciiTheme="majorBidi" w:hAnsiTheme="majorBidi" w:cstheme="majorBidi"/>
          <w:i/>
          <w:iCs/>
          <w:lang w:val="fr-FR"/>
        </w:rPr>
        <w:t>O</w:t>
      </w:r>
      <w:r w:rsidR="00A07B04" w:rsidRPr="00DF1EAB">
        <w:rPr>
          <w:rFonts w:asciiTheme="majorBidi" w:hAnsiTheme="majorBidi" w:cstheme="majorBidi"/>
          <w:lang w:val="fr-FR"/>
        </w:rPr>
        <w:t xml:space="preserve"> ,</w:t>
      </w:r>
      <w:proofErr w:type="gramEnd"/>
      <w:r w:rsidR="00A07B04" w:rsidRPr="00DF1EAB">
        <w:rPr>
          <w:rFonts w:asciiTheme="majorBidi" w:hAnsiTheme="majorBidi" w:cstheme="majorBidi"/>
          <w:i/>
          <w:iCs/>
          <w:lang w:val="fr-FR"/>
        </w:rPr>
        <w:t>OI</w:t>
      </w:r>
      <w:r w:rsidR="00A07B04" w:rsidRPr="00DF1EAB">
        <w:rPr>
          <w:rFonts w:asciiTheme="majorBidi" w:hAnsiTheme="majorBidi" w:cstheme="majorBidi"/>
          <w:lang w:val="fr-FR"/>
        </w:rPr>
        <w:t xml:space="preserve"> , </w:t>
      </w:r>
      <w:r w:rsidR="00A07B04" w:rsidRPr="00DF1EAB">
        <w:rPr>
          <w:rFonts w:asciiTheme="majorBidi" w:hAnsiTheme="majorBidi" w:cstheme="majorBidi"/>
          <w:i/>
          <w:iCs/>
          <w:lang w:val="fr-FR"/>
        </w:rPr>
        <w:t>OJ</w:t>
      </w:r>
      <w:r w:rsidR="00A07B04" w:rsidRPr="00DF1EAB">
        <w:rPr>
          <w:rFonts w:asciiTheme="majorBidi" w:hAnsiTheme="majorBidi" w:cstheme="majorBidi"/>
          <w:lang w:val="fr-FR"/>
        </w:rPr>
        <w:t xml:space="preserve"> )</w:t>
      </w:r>
      <w:r w:rsidR="00A07B04" w:rsidRPr="00DF1EAB">
        <w:rPr>
          <w:rFonts w:asciiTheme="majorBidi" w:hAnsiTheme="majorBidi" w:cstheme="majorBidi"/>
          <w:rtl/>
          <w:lang w:val="fr-FR"/>
        </w:rPr>
        <w:t xml:space="preserve"> </w:t>
      </w:r>
    </w:p>
    <w:p w:rsidR="00A07B04" w:rsidRPr="00DF1EAB" w:rsidRDefault="00A07B04" w:rsidP="00A07B04">
      <w:pPr>
        <w:tabs>
          <w:tab w:val="left" w:pos="223"/>
          <w:tab w:val="left" w:pos="480"/>
          <w:tab w:val="left" w:pos="630"/>
        </w:tabs>
        <w:spacing w:line="276" w:lineRule="auto"/>
        <w:rPr>
          <w:rFonts w:asciiTheme="majorBidi" w:hAnsiTheme="majorBidi" w:cstheme="majorBidi"/>
          <w:rtl/>
          <w:lang w:val="fr-FR"/>
        </w:rPr>
      </w:pPr>
      <w:r w:rsidRPr="00DF1EAB">
        <w:rPr>
          <w:rFonts w:asciiTheme="majorBidi" w:hAnsiTheme="majorBidi" w:cstheme="majorBidi"/>
          <w:rtl/>
          <w:lang w:val="fr-FR"/>
        </w:rPr>
        <w:t xml:space="preserve">      أرسم المستقيمين (</w:t>
      </w:r>
      <w:r w:rsidRPr="00DF1EAB">
        <w:rPr>
          <w:rFonts w:asciiTheme="majorBidi" w:hAnsiTheme="majorBidi" w:cstheme="majorBidi"/>
          <w:vertAlign w:val="subscript"/>
          <w:lang w:val="fr-FR"/>
        </w:rPr>
        <w:t>1</w:t>
      </w:r>
      <w:r w:rsidRPr="00DF1EAB">
        <w:rPr>
          <w:rFonts w:asciiTheme="majorBidi" w:hAnsiTheme="majorBidi" w:cstheme="majorBidi"/>
          <w:rtl/>
          <w:lang w:val="fr-FR"/>
        </w:rPr>
        <w:t>Δ) و(</w:t>
      </w:r>
      <w:r w:rsidRPr="00DF1EAB">
        <w:rPr>
          <w:rFonts w:asciiTheme="majorBidi" w:hAnsiTheme="majorBidi" w:cstheme="majorBidi"/>
          <w:vertAlign w:val="subscript"/>
          <w:lang w:val="fr-FR"/>
        </w:rPr>
        <w:t>2</w:t>
      </w:r>
      <w:r w:rsidRPr="00DF1EAB">
        <w:rPr>
          <w:rFonts w:asciiTheme="majorBidi" w:hAnsiTheme="majorBidi" w:cstheme="majorBidi"/>
          <w:rtl/>
          <w:lang w:val="fr-FR"/>
        </w:rPr>
        <w:t xml:space="preserve">Δ) اللذين يمثلان الدالتين </w:t>
      </w:r>
      <w:proofErr w:type="gramStart"/>
      <w:r w:rsidRPr="00DF1EAB">
        <w:rPr>
          <w:rFonts w:asciiTheme="majorBidi" w:hAnsiTheme="majorBidi" w:cstheme="majorBidi"/>
          <w:i/>
          <w:iCs/>
        </w:rPr>
        <w:t>P</w:t>
      </w:r>
      <w:r w:rsidRPr="00DF1EAB">
        <w:rPr>
          <w:rFonts w:asciiTheme="majorBidi" w:hAnsiTheme="majorBidi" w:cstheme="majorBidi"/>
          <w:vertAlign w:val="subscript"/>
        </w:rPr>
        <w:t>1</w:t>
      </w:r>
      <w:r w:rsidRPr="00DF1EAB">
        <w:rPr>
          <w:rFonts w:asciiTheme="majorBidi" w:hAnsiTheme="majorBidi" w:cstheme="majorBidi"/>
          <w:rtl/>
          <w:lang w:val="fr-FR"/>
        </w:rPr>
        <w:t xml:space="preserve">  و</w:t>
      </w:r>
      <w:proofErr w:type="gramEnd"/>
      <w:r w:rsidRPr="00DF1EAB">
        <w:rPr>
          <w:rFonts w:asciiTheme="majorBidi" w:hAnsiTheme="majorBidi" w:cstheme="majorBidi"/>
        </w:rPr>
        <w:t xml:space="preserve"> </w:t>
      </w:r>
      <w:r w:rsidRPr="00DF1EAB">
        <w:rPr>
          <w:rFonts w:asciiTheme="majorBidi" w:hAnsiTheme="majorBidi" w:cstheme="majorBidi"/>
          <w:i/>
          <w:iCs/>
        </w:rPr>
        <w:t>P</w:t>
      </w:r>
      <w:r w:rsidRPr="00DF1EAB">
        <w:rPr>
          <w:rFonts w:asciiTheme="majorBidi" w:hAnsiTheme="majorBidi" w:cstheme="majorBidi"/>
          <w:vertAlign w:val="subscript"/>
        </w:rPr>
        <w:t>2</w:t>
      </w:r>
      <w:r w:rsidRPr="00DF1EAB">
        <w:rPr>
          <w:rFonts w:asciiTheme="majorBidi" w:hAnsiTheme="majorBidi" w:cstheme="majorBidi"/>
          <w:rtl/>
          <w:lang w:val="fr-FR"/>
        </w:rPr>
        <w:t xml:space="preserve"> على الترتيب  حيث :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         نأخذ : </w:t>
      </w:r>
      <w:r w:rsidRPr="00DF1EAB">
        <w:rPr>
          <w:rFonts w:asciiTheme="majorBidi" w:hAnsiTheme="majorBidi" w:cstheme="majorBidi"/>
          <w:i/>
          <w:iCs/>
        </w:rPr>
        <w:t>cm</w:t>
      </w:r>
      <w:r w:rsidRPr="00DF1EAB">
        <w:rPr>
          <w:rFonts w:asciiTheme="majorBidi" w:hAnsiTheme="majorBidi" w:cstheme="majorBidi"/>
          <w:rtl/>
        </w:rPr>
        <w:t xml:space="preserve"> 1 يمثل 10 قارورات على محور الفواصل.</w:t>
      </w:r>
    </w:p>
    <w:p w:rsidR="00A07B04" w:rsidRPr="00DF1EAB" w:rsidRDefault="00A07B04" w:rsidP="00A07B04">
      <w:pPr>
        <w:spacing w:line="276" w:lineRule="auto"/>
        <w:ind w:left="1080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/>
          <w:rtl/>
        </w:rPr>
        <w:t xml:space="preserve">     </w:t>
      </w:r>
      <w:proofErr w:type="gramStart"/>
      <w:r w:rsidRPr="00DF1EAB">
        <w:rPr>
          <w:rFonts w:asciiTheme="majorBidi" w:hAnsiTheme="majorBidi" w:cstheme="majorBidi"/>
          <w:i/>
          <w:iCs/>
        </w:rPr>
        <w:t>cm</w:t>
      </w:r>
      <w:r w:rsidRPr="00DF1EAB">
        <w:rPr>
          <w:rFonts w:asciiTheme="majorBidi" w:hAnsiTheme="majorBidi" w:cstheme="majorBidi"/>
          <w:rtl/>
        </w:rPr>
        <w:t xml:space="preserve"> 1 يمثل </w:t>
      </w:r>
      <w:r w:rsidRPr="00DF1EAB">
        <w:rPr>
          <w:rFonts w:asciiTheme="majorBidi" w:hAnsiTheme="majorBidi" w:cstheme="majorBidi"/>
          <w:i/>
          <w:iCs/>
        </w:rPr>
        <w:t>DA</w:t>
      </w:r>
      <w:r w:rsidRPr="00DF1EAB">
        <w:rPr>
          <w:rFonts w:asciiTheme="majorBidi" w:hAnsiTheme="majorBidi" w:cstheme="majorBidi"/>
          <w:rtl/>
        </w:rPr>
        <w:t xml:space="preserve"> 100على محور التراتيب.</w:t>
      </w:r>
      <w:proofErr w:type="gramEnd"/>
      <w:r w:rsidRPr="00DF1EAB">
        <w:rPr>
          <w:rFonts w:asciiTheme="majorBidi" w:hAnsiTheme="majorBidi" w:cstheme="majorBidi"/>
          <w:rtl/>
        </w:rPr>
        <w:t xml:space="preserve"> </w:t>
      </w:r>
    </w:p>
    <w:p w:rsidR="00A07B04" w:rsidRPr="00DF1EAB" w:rsidRDefault="00A07B04" w:rsidP="00A07B04">
      <w:pPr>
        <w:numPr>
          <w:ilvl w:val="0"/>
          <w:numId w:val="1"/>
        </w:numPr>
        <w:spacing w:line="276" w:lineRule="auto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/>
          <w:rtl/>
        </w:rPr>
        <w:t>بقراءة بسيطة للبيان المرسوم أجب عن الأسئلة التالية :</w:t>
      </w:r>
    </w:p>
    <w:p w:rsidR="00A07B04" w:rsidRPr="00DF1EAB" w:rsidRDefault="00A07B04" w:rsidP="00A07B04">
      <w:pPr>
        <w:tabs>
          <w:tab w:val="num" w:pos="1560"/>
        </w:tabs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أ- ما هو أكبر عدد ممكن من القارورات يمكن شراؤه بمبلغ </w:t>
      </w:r>
      <w:r w:rsidRPr="00DF1EAB">
        <w:rPr>
          <w:rFonts w:asciiTheme="majorBidi" w:hAnsiTheme="majorBidi" w:cstheme="majorBidi"/>
        </w:rPr>
        <w:t>DA</w:t>
      </w:r>
      <w:r w:rsidRPr="00DF1EAB">
        <w:rPr>
          <w:rFonts w:asciiTheme="majorBidi" w:hAnsiTheme="majorBidi" w:cstheme="majorBidi"/>
          <w:rtl/>
        </w:rPr>
        <w:t xml:space="preserve"> 1200؟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  <w:lang w:bidi="ar-SA"/>
        </w:rPr>
        <w:t>ﺑ- م</w:t>
      </w:r>
      <w:r w:rsidRPr="00DF1EAB">
        <w:rPr>
          <w:rFonts w:asciiTheme="majorBidi" w:hAnsiTheme="majorBidi" w:cstheme="majorBidi"/>
          <w:rtl/>
        </w:rPr>
        <w:t xml:space="preserve">ن أجل أي عدد من القارورات يكون السعران </w:t>
      </w:r>
      <w:r w:rsidRPr="00DF1EAB">
        <w:rPr>
          <w:rFonts w:asciiTheme="majorBidi" w:hAnsiTheme="majorBidi" w:cstheme="majorBidi"/>
          <w:i/>
          <w:iCs/>
        </w:rPr>
        <w:t>P</w:t>
      </w:r>
      <w:r w:rsidRPr="00DF1EAB">
        <w:rPr>
          <w:rFonts w:asciiTheme="majorBidi" w:hAnsiTheme="majorBidi" w:cstheme="majorBidi"/>
          <w:vertAlign w:val="subscript"/>
        </w:rPr>
        <w:t>1</w:t>
      </w:r>
      <w:r w:rsidRPr="00DF1EAB">
        <w:rPr>
          <w:rFonts w:asciiTheme="majorBidi" w:hAnsiTheme="majorBidi" w:cstheme="majorBidi"/>
          <w:rtl/>
        </w:rPr>
        <w:t xml:space="preserve"> و</w:t>
      </w:r>
      <w:r w:rsidRPr="00DF1EAB">
        <w:rPr>
          <w:rFonts w:asciiTheme="majorBidi" w:hAnsiTheme="majorBidi" w:cstheme="majorBidi"/>
          <w:i/>
          <w:iCs/>
        </w:rPr>
        <w:t xml:space="preserve"> P</w:t>
      </w:r>
      <w:r w:rsidRPr="00DF1EAB">
        <w:rPr>
          <w:rFonts w:asciiTheme="majorBidi" w:hAnsiTheme="majorBidi" w:cstheme="majorBidi"/>
          <w:vertAlign w:val="subscript"/>
        </w:rPr>
        <w:t>2</w:t>
      </w:r>
      <w:r w:rsidRPr="00DF1EAB">
        <w:rPr>
          <w:rFonts w:asciiTheme="majorBidi" w:hAnsiTheme="majorBidi" w:cstheme="majorBidi"/>
          <w:rtl/>
        </w:rPr>
        <w:t xml:space="preserve">متساويان؟ </w:t>
      </w:r>
      <w:r w:rsidRPr="00DF1EAB">
        <w:rPr>
          <w:rFonts w:asciiTheme="majorBidi" w:hAnsiTheme="majorBidi" w:cstheme="majorBidi"/>
          <w:lang w:val="fr-FR"/>
        </w:rPr>
        <w:t xml:space="preserve"> 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  <w:lang w:bidi="ar-SA"/>
        </w:rPr>
        <w:t xml:space="preserve">ﺠ- </w:t>
      </w:r>
      <w:r w:rsidRPr="00DF1EAB">
        <w:rPr>
          <w:rFonts w:asciiTheme="majorBidi" w:hAnsiTheme="majorBidi" w:cstheme="majorBidi"/>
          <w:rtl/>
        </w:rPr>
        <w:t xml:space="preserve">ما هو الشرط الكافي </w:t>
      </w:r>
      <w:proofErr w:type="gramStart"/>
      <w:r w:rsidRPr="00DF1EAB">
        <w:rPr>
          <w:rFonts w:asciiTheme="majorBidi" w:hAnsiTheme="majorBidi" w:cstheme="majorBidi"/>
          <w:rtl/>
        </w:rPr>
        <w:t>حتى</w:t>
      </w:r>
      <w:proofErr w:type="gramEnd"/>
      <w:r w:rsidRPr="00DF1EAB">
        <w:rPr>
          <w:rFonts w:asciiTheme="majorBidi" w:hAnsiTheme="majorBidi" w:cstheme="majorBidi"/>
          <w:rtl/>
        </w:rPr>
        <w:t xml:space="preserve"> يكون السعر الثاني </w:t>
      </w:r>
      <w:r w:rsidRPr="00DF1EAB">
        <w:rPr>
          <w:rFonts w:asciiTheme="majorBidi" w:hAnsiTheme="majorBidi" w:cstheme="majorBidi"/>
          <w:i/>
          <w:iCs/>
        </w:rPr>
        <w:t>P</w:t>
      </w:r>
      <w:r w:rsidRPr="00DF1EAB">
        <w:rPr>
          <w:rFonts w:asciiTheme="majorBidi" w:hAnsiTheme="majorBidi" w:cstheme="majorBidi"/>
          <w:vertAlign w:val="subscript"/>
        </w:rPr>
        <w:t>2</w:t>
      </w:r>
      <w:r w:rsidRPr="00DF1EAB">
        <w:rPr>
          <w:rFonts w:asciiTheme="majorBidi" w:hAnsiTheme="majorBidi" w:cstheme="majorBidi"/>
          <w:rtl/>
        </w:rPr>
        <w:t xml:space="preserve"> هو الأفضل؟</w:t>
      </w:r>
    </w:p>
    <w:p w:rsidR="00A07B04" w:rsidRPr="00A07B04" w:rsidRDefault="00A07B04" w:rsidP="00A07B04">
      <w:pPr>
        <w:tabs>
          <w:tab w:val="left" w:pos="223"/>
        </w:tabs>
        <w:rPr>
          <w:rFonts w:asciiTheme="majorBidi" w:hAnsiTheme="majorBidi" w:cstheme="majorBidi"/>
          <w:b/>
          <w:bCs/>
          <w:color w:val="FF0000"/>
          <w:sz w:val="28"/>
          <w:szCs w:val="28"/>
          <w:u w:val="single"/>
          <w:rtl/>
        </w:rPr>
      </w:pPr>
      <w:r w:rsidRPr="00A07B04"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 xml:space="preserve">مسألة 2 : </w:t>
      </w:r>
    </w:p>
    <w:p w:rsidR="00A07B04" w:rsidRPr="00DF1EAB" w:rsidRDefault="00A07B04" w:rsidP="00A07B04">
      <w:pPr>
        <w:spacing w:line="276" w:lineRule="auto"/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>في أحد مواقف السيارات هناك طريقت</w:t>
      </w:r>
      <w:r w:rsidRPr="00DF1EAB">
        <w:rPr>
          <w:rFonts w:asciiTheme="majorBidi" w:hAnsiTheme="majorBidi" w:cstheme="majorBidi" w:hint="cs"/>
          <w:rtl/>
        </w:rPr>
        <w:t>ا</w:t>
      </w:r>
      <w:r w:rsidRPr="00DF1EAB">
        <w:rPr>
          <w:rFonts w:asciiTheme="majorBidi" w:hAnsiTheme="majorBidi" w:cstheme="majorBidi"/>
          <w:rtl/>
        </w:rPr>
        <w:t xml:space="preserve">ن للدفع من </w:t>
      </w:r>
      <w:r w:rsidRPr="00DF1EAB">
        <w:rPr>
          <w:rFonts w:asciiTheme="majorBidi" w:hAnsiTheme="majorBidi" w:cstheme="majorBidi" w:hint="cs"/>
          <w:rtl/>
        </w:rPr>
        <w:t>أ</w:t>
      </w:r>
      <w:r w:rsidRPr="00DF1EAB">
        <w:rPr>
          <w:rFonts w:asciiTheme="majorBidi" w:hAnsiTheme="majorBidi" w:cstheme="majorBidi"/>
          <w:rtl/>
        </w:rPr>
        <w:t>جل توقيف السيارات</w:t>
      </w:r>
      <w:r w:rsidRPr="00DF1EAB">
        <w:rPr>
          <w:rFonts w:asciiTheme="majorBidi" w:hAnsiTheme="majorBidi" w:cstheme="majorBidi" w:hint="cs"/>
          <w:rtl/>
        </w:rPr>
        <w:t xml:space="preserve"> :</w:t>
      </w:r>
      <w:r w:rsidRPr="00DF1EAB">
        <w:rPr>
          <w:rFonts w:asciiTheme="majorBidi" w:hAnsiTheme="majorBidi" w:cstheme="majorBidi"/>
          <w:rtl/>
        </w:rPr>
        <w:t xml:space="preserve"> </w:t>
      </w:r>
    </w:p>
    <w:p w:rsidR="00A07B04" w:rsidRPr="00DF1EAB" w:rsidRDefault="00A07B04" w:rsidP="00A07B04">
      <w:pPr>
        <w:spacing w:line="276" w:lineRule="auto"/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- </w:t>
      </w:r>
      <w:r w:rsidRPr="00DF1EAB">
        <w:rPr>
          <w:rFonts w:asciiTheme="majorBidi" w:hAnsiTheme="majorBidi" w:cstheme="majorBidi"/>
          <w:rtl/>
        </w:rPr>
        <w:t xml:space="preserve">الطريقة </w:t>
      </w:r>
      <w:proofErr w:type="gramStart"/>
      <w:r w:rsidRPr="00DF1EAB">
        <w:rPr>
          <w:rFonts w:asciiTheme="majorBidi" w:hAnsiTheme="majorBidi" w:cstheme="majorBidi"/>
          <w:rtl/>
        </w:rPr>
        <w:t>الأولى :</w:t>
      </w:r>
      <w:proofErr w:type="gramEnd"/>
      <w:r w:rsidRPr="00DF1EAB">
        <w:rPr>
          <w:rFonts w:asciiTheme="majorBidi" w:hAnsiTheme="majorBidi" w:cstheme="majorBidi"/>
          <w:rtl/>
        </w:rPr>
        <w:t xml:space="preserve"> ثمن توقيف السيار</w:t>
      </w:r>
      <w:r w:rsidRPr="00DF1EAB">
        <w:rPr>
          <w:rFonts w:asciiTheme="majorBidi" w:hAnsiTheme="majorBidi" w:cstheme="majorBidi" w:hint="cs"/>
          <w:rtl/>
        </w:rPr>
        <w:t>ة</w:t>
      </w:r>
      <w:r w:rsidRPr="00DF1EAB">
        <w:rPr>
          <w:rFonts w:asciiTheme="majorBidi" w:hAnsiTheme="majorBidi" w:cstheme="majorBidi"/>
          <w:rtl/>
        </w:rPr>
        <w:t xml:space="preserve"> هو </w:t>
      </w:r>
      <w:r w:rsidRPr="00DF1EAB">
        <w:rPr>
          <w:rFonts w:asciiTheme="majorBidi" w:hAnsiTheme="majorBidi" w:cstheme="majorBidi"/>
        </w:rPr>
        <w:t>25 DA</w:t>
      </w:r>
      <w:r w:rsidRPr="00DF1EAB">
        <w:rPr>
          <w:rFonts w:asciiTheme="majorBidi" w:hAnsiTheme="majorBidi" w:cstheme="majorBidi"/>
          <w:rtl/>
        </w:rPr>
        <w:t xml:space="preserve"> في اليوم الواحد</w:t>
      </w:r>
      <w:r w:rsidRPr="00DF1EAB">
        <w:rPr>
          <w:rFonts w:asciiTheme="majorBidi" w:hAnsiTheme="majorBidi" w:cstheme="majorBidi" w:hint="cs"/>
          <w:rtl/>
        </w:rPr>
        <w:t>.</w:t>
      </w:r>
      <w:r w:rsidRPr="00DF1EAB">
        <w:rPr>
          <w:rFonts w:asciiTheme="majorBidi" w:hAnsiTheme="majorBidi" w:cstheme="majorBidi"/>
          <w:rtl/>
        </w:rPr>
        <w:t xml:space="preserve"> </w:t>
      </w:r>
    </w:p>
    <w:p w:rsidR="00A07B04" w:rsidRPr="00DF1EAB" w:rsidRDefault="00A07B04" w:rsidP="00A07B04">
      <w:pPr>
        <w:spacing w:line="276" w:lineRule="auto"/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>-</w:t>
      </w:r>
      <w:r w:rsidRPr="00DF1EAB">
        <w:rPr>
          <w:rFonts w:asciiTheme="majorBidi" w:hAnsiTheme="majorBidi" w:cstheme="majorBidi"/>
          <w:rtl/>
        </w:rPr>
        <w:t xml:space="preserve"> الطريقة </w:t>
      </w:r>
      <w:proofErr w:type="gramStart"/>
      <w:r w:rsidRPr="00DF1EAB">
        <w:rPr>
          <w:rFonts w:asciiTheme="majorBidi" w:hAnsiTheme="majorBidi" w:cstheme="majorBidi"/>
          <w:rtl/>
        </w:rPr>
        <w:t>الثانية :</w:t>
      </w:r>
      <w:proofErr w:type="gramEnd"/>
      <w:r w:rsidRPr="00DF1EAB">
        <w:rPr>
          <w:rFonts w:asciiTheme="majorBidi" w:hAnsiTheme="majorBidi" w:cstheme="majorBidi"/>
          <w:rtl/>
        </w:rPr>
        <w:t xml:space="preserve"> دفع اشتراك سنوي قدر</w:t>
      </w:r>
      <w:r w:rsidRPr="00DF1EAB">
        <w:rPr>
          <w:rFonts w:asciiTheme="majorBidi" w:hAnsiTheme="majorBidi" w:cstheme="majorBidi" w:hint="cs"/>
          <w:rtl/>
        </w:rPr>
        <w:t xml:space="preserve">ه </w:t>
      </w:r>
      <w:r w:rsidRPr="00DF1EAB">
        <w:rPr>
          <w:rFonts w:asciiTheme="majorBidi" w:hAnsiTheme="majorBidi" w:cstheme="majorBidi"/>
        </w:rPr>
        <w:t xml:space="preserve"> 400DA</w:t>
      </w:r>
      <w:r w:rsidRPr="00DF1EAB">
        <w:rPr>
          <w:rFonts w:asciiTheme="majorBidi" w:hAnsiTheme="majorBidi" w:cstheme="majorBidi"/>
          <w:rtl/>
        </w:rPr>
        <w:t>و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دفع </w:t>
      </w:r>
      <w:r w:rsidRPr="00DF1EAB">
        <w:rPr>
          <w:rFonts w:asciiTheme="majorBidi" w:hAnsiTheme="majorBidi" w:cstheme="majorBidi"/>
        </w:rPr>
        <w:t>15DA</w:t>
      </w:r>
      <w:r w:rsidRPr="00DF1EAB">
        <w:rPr>
          <w:rFonts w:asciiTheme="majorBidi" w:hAnsiTheme="majorBidi" w:cstheme="majorBidi"/>
          <w:rtl/>
        </w:rPr>
        <w:t xml:space="preserve"> ثمن توقيف السيارة في اليوم</w:t>
      </w:r>
      <w:r w:rsidRPr="00DF1EAB">
        <w:rPr>
          <w:rFonts w:asciiTheme="majorBidi" w:hAnsiTheme="majorBidi" w:cstheme="majorBidi" w:hint="cs"/>
          <w:rtl/>
        </w:rPr>
        <w:t>.</w:t>
      </w:r>
      <w:r w:rsidRPr="00DF1EAB">
        <w:rPr>
          <w:rFonts w:asciiTheme="majorBidi" w:hAnsiTheme="majorBidi" w:cstheme="majorBidi"/>
          <w:rtl/>
        </w:rPr>
        <w:t xml:space="preserve"> </w:t>
      </w:r>
    </w:p>
    <w:p w:rsidR="00A07B04" w:rsidRPr="00DF1EAB" w:rsidRDefault="00A07B04" w:rsidP="00A07B04">
      <w:pPr>
        <w:spacing w:line="276" w:lineRule="auto"/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</w:rPr>
        <w:t>1</w:t>
      </w:r>
      <w:r w:rsidRPr="00DF1EAB">
        <w:rPr>
          <w:rFonts w:asciiTheme="majorBidi" w:hAnsiTheme="majorBidi" w:cstheme="majorBidi"/>
          <w:rtl/>
        </w:rPr>
        <w:t>)</w:t>
      </w:r>
      <w:r w:rsidRPr="00DF1EAB">
        <w:rPr>
          <w:rFonts w:asciiTheme="majorBidi" w:hAnsiTheme="majorBidi" w:cstheme="majorBidi" w:hint="cs"/>
          <w:rtl/>
        </w:rPr>
        <w:t xml:space="preserve"> أ</w:t>
      </w:r>
      <w:r w:rsidRPr="00DF1EAB">
        <w:rPr>
          <w:rFonts w:asciiTheme="majorBidi" w:hAnsiTheme="majorBidi" w:cstheme="majorBidi"/>
          <w:rtl/>
        </w:rPr>
        <w:t xml:space="preserve">حسب ثمن توقيف سيارة لمدة </w:t>
      </w:r>
      <w:r w:rsidRPr="00DF1EAB">
        <w:rPr>
          <w:rFonts w:asciiTheme="majorBidi" w:hAnsiTheme="majorBidi" w:cstheme="majorBidi"/>
        </w:rPr>
        <w:t>30</w:t>
      </w:r>
      <w:r w:rsidRPr="00DF1EAB">
        <w:rPr>
          <w:rFonts w:asciiTheme="majorBidi" w:hAnsiTheme="majorBidi" w:cstheme="majorBidi"/>
          <w:rtl/>
        </w:rPr>
        <w:t xml:space="preserve"> يوما و</w:t>
      </w:r>
      <w:r w:rsidRPr="00DF1EAB">
        <w:rPr>
          <w:rFonts w:asciiTheme="majorBidi" w:hAnsiTheme="majorBidi" w:cstheme="majorBidi"/>
        </w:rPr>
        <w:t>50</w:t>
      </w:r>
      <w:r w:rsidRPr="00DF1EAB">
        <w:rPr>
          <w:rFonts w:asciiTheme="majorBidi" w:hAnsiTheme="majorBidi" w:cstheme="majorBidi"/>
          <w:rtl/>
        </w:rPr>
        <w:t xml:space="preserve"> يوما </w:t>
      </w:r>
      <w:r w:rsidRPr="00DF1EAB">
        <w:rPr>
          <w:rFonts w:asciiTheme="majorBidi" w:hAnsiTheme="majorBidi" w:cstheme="majorBidi" w:hint="cs"/>
          <w:rtl/>
        </w:rPr>
        <w:t xml:space="preserve">حسب </w:t>
      </w:r>
      <w:r w:rsidRPr="00DF1EAB">
        <w:rPr>
          <w:rFonts w:asciiTheme="majorBidi" w:hAnsiTheme="majorBidi" w:cstheme="majorBidi"/>
          <w:rtl/>
        </w:rPr>
        <w:t>كل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 xml:space="preserve"> من </w:t>
      </w:r>
      <w:proofErr w:type="gramStart"/>
      <w:r w:rsidRPr="00DF1EAB">
        <w:rPr>
          <w:rFonts w:asciiTheme="majorBidi" w:hAnsiTheme="majorBidi" w:cstheme="majorBidi"/>
          <w:rtl/>
        </w:rPr>
        <w:t xml:space="preserve">الطريقتين </w:t>
      </w:r>
      <w:r w:rsidRPr="00DF1EAB">
        <w:rPr>
          <w:rFonts w:asciiTheme="majorBidi" w:hAnsiTheme="majorBidi" w:cstheme="majorBidi" w:hint="cs"/>
          <w:rtl/>
        </w:rPr>
        <w:t>.</w:t>
      </w:r>
      <w:proofErr w:type="gramEnd"/>
    </w:p>
    <w:p w:rsidR="00A07B04" w:rsidRPr="00DF1EAB" w:rsidRDefault="00A07B04" w:rsidP="00A07B04">
      <w:pPr>
        <w:spacing w:line="276" w:lineRule="auto"/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</w:rPr>
        <w:t>2</w:t>
      </w:r>
      <w:r w:rsidRPr="00DF1EAB">
        <w:rPr>
          <w:rFonts w:asciiTheme="majorBidi" w:hAnsiTheme="majorBidi" w:cstheme="majorBidi"/>
          <w:rtl/>
        </w:rPr>
        <w:t xml:space="preserve">) نرمز ﺒ </w:t>
      </w:r>
      <w:proofErr w:type="gramStart"/>
      <w:r w:rsidRPr="00DF1EAB">
        <w:rPr>
          <w:rFonts w:asciiTheme="majorBidi" w:hAnsiTheme="majorBidi" w:cstheme="majorBidi"/>
        </w:rPr>
        <w:t>x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>ل</w:t>
      </w:r>
      <w:r w:rsidRPr="00DF1EAB">
        <w:rPr>
          <w:rFonts w:asciiTheme="majorBidi" w:hAnsiTheme="majorBidi" w:cstheme="majorBidi"/>
          <w:rtl/>
        </w:rPr>
        <w:t>عدد</w:t>
      </w:r>
      <w:proofErr w:type="gramEnd"/>
      <w:r w:rsidRPr="00DF1EAB">
        <w:rPr>
          <w:rFonts w:asciiTheme="majorBidi" w:hAnsiTheme="majorBidi" w:cstheme="majorBidi"/>
          <w:rtl/>
        </w:rPr>
        <w:t xml:space="preserve"> أيام توقيف السيارة</w:t>
      </w:r>
      <w:r w:rsidRPr="00DF1EAB">
        <w:rPr>
          <w:rFonts w:asciiTheme="majorBidi" w:hAnsiTheme="majorBidi" w:cstheme="majorBidi" w:hint="cs"/>
          <w:rtl/>
        </w:rPr>
        <w:t>،</w:t>
      </w:r>
      <w:r w:rsidRPr="00DF1EAB">
        <w:rPr>
          <w:rFonts w:asciiTheme="majorBidi" w:hAnsiTheme="majorBidi" w:cstheme="majorBidi"/>
          <w:rtl/>
        </w:rPr>
        <w:t xml:space="preserve"> ﺒ</w:t>
      </w:r>
      <w:r w:rsidRPr="00DF1EAB">
        <w:rPr>
          <w:rFonts w:asciiTheme="majorBidi" w:hAnsiTheme="majorBidi" w:cstheme="majorBidi" w:hint="cs"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</w:rPr>
              <m:t>1</m:t>
            </m:r>
          </m:sub>
        </m:sSub>
        <m:d>
          <m:dPr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x</m:t>
            </m:r>
          </m:e>
        </m:d>
      </m:oMath>
      <w:r w:rsidRPr="00DF1EAB">
        <w:rPr>
          <w:rFonts w:asciiTheme="majorBidi" w:hAnsiTheme="majorBidi" w:cstheme="majorBidi" w:hint="cs"/>
          <w:rtl/>
        </w:rPr>
        <w:t xml:space="preserve"> ل</w:t>
      </w:r>
      <w:r w:rsidRPr="00DF1EAB">
        <w:rPr>
          <w:rFonts w:asciiTheme="majorBidi" w:hAnsiTheme="majorBidi" w:cstheme="majorBidi"/>
          <w:rtl/>
        </w:rPr>
        <w:t xml:space="preserve">لثمن المدفوع </w:t>
      </w:r>
      <w:r w:rsidRPr="00DF1EAB">
        <w:rPr>
          <w:rFonts w:asciiTheme="majorBidi" w:hAnsiTheme="majorBidi" w:cstheme="majorBidi" w:hint="cs"/>
          <w:rtl/>
        </w:rPr>
        <w:t>حسب</w:t>
      </w:r>
      <w:r w:rsidRPr="00DF1EAB">
        <w:rPr>
          <w:rFonts w:asciiTheme="majorBidi" w:hAnsiTheme="majorBidi" w:cstheme="majorBidi"/>
          <w:rtl/>
        </w:rPr>
        <w:t xml:space="preserve"> الطريقة الأولى </w:t>
      </w:r>
      <w:r w:rsidRPr="00DF1EAB">
        <w:rPr>
          <w:rFonts w:asciiTheme="majorBidi" w:hAnsiTheme="majorBidi" w:cstheme="majorBidi" w:hint="cs"/>
          <w:rtl/>
        </w:rPr>
        <w:t>و</w:t>
      </w:r>
      <w:r w:rsidRPr="00DF1EAB">
        <w:rPr>
          <w:rFonts w:asciiTheme="majorBidi" w:hAnsiTheme="majorBidi" w:cstheme="majorBidi"/>
          <w:rtl/>
        </w:rPr>
        <w:t xml:space="preserve"> ﺒ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</w:rPr>
              <m:t>2</m:t>
            </m:r>
          </m:sub>
        </m:sSub>
        <m:d>
          <m:dPr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x</m:t>
            </m:r>
          </m:e>
        </m:d>
      </m:oMath>
      <w:r w:rsidRPr="00DF1EAB">
        <w:rPr>
          <w:rFonts w:asciiTheme="majorBidi" w:hAnsiTheme="majorBidi" w:cstheme="majorBidi" w:hint="cs"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 ل</w:t>
      </w:r>
      <w:r w:rsidRPr="00DF1EAB">
        <w:rPr>
          <w:rFonts w:asciiTheme="majorBidi" w:hAnsiTheme="majorBidi" w:cstheme="majorBidi"/>
          <w:rtl/>
        </w:rPr>
        <w:t>لثمن المدفوع</w:t>
      </w:r>
      <w:r w:rsidRPr="00DF1EAB">
        <w:rPr>
          <w:rFonts w:asciiTheme="majorBidi" w:hAnsiTheme="majorBidi" w:cstheme="majorBidi" w:hint="cs"/>
          <w:rtl/>
        </w:rPr>
        <w:t xml:space="preserve"> حسب</w:t>
      </w:r>
      <w:r w:rsidRPr="00DF1EAB">
        <w:rPr>
          <w:rFonts w:asciiTheme="majorBidi" w:hAnsiTheme="majorBidi" w:cstheme="majorBidi"/>
          <w:rtl/>
        </w:rPr>
        <w:t xml:space="preserve"> الطريقة الثانية</w:t>
      </w:r>
      <w:r w:rsidRPr="00DF1EAB">
        <w:rPr>
          <w:rFonts w:asciiTheme="majorBidi" w:hAnsiTheme="majorBidi" w:cstheme="majorBidi" w:hint="cs"/>
          <w:rtl/>
        </w:rPr>
        <w:t>.</w:t>
      </w:r>
    </w:p>
    <w:p w:rsidR="00A07B04" w:rsidRPr="00DF1EAB" w:rsidRDefault="008533AF" w:rsidP="00A07B04">
      <w:pPr>
        <w:spacing w:line="276" w:lineRule="auto"/>
        <w:jc w:val="both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rtl/>
        </w:rPr>
        <w:pict>
          <v:shape id="_x0000_s1029" style="position:absolute;left:0;text-align:left;margin-left:286.85pt;margin-top:11.85pt;width:19.5pt;height:3.55pt;flip:y;z-index:251656192" coordsize="390,1" path="m,l390,e" filled="f">
            <v:stroke endarrow="open"/>
            <v:path arrowok="t"/>
          </v:shape>
        </w:pict>
      </w:r>
      <w:r>
        <w:rPr>
          <w:rFonts w:asciiTheme="majorBidi" w:hAnsiTheme="majorBidi" w:cstheme="majorBidi"/>
          <w:rtl/>
        </w:rPr>
        <w:pict>
          <v:shape id="_x0000_s1028" style="position:absolute;left:0;text-align:left;margin-left:310.05pt;margin-top:10.4pt;width:19.5pt;height:3.55pt;flip:y;z-index:251655168" coordsize="390,1" path="m,l390,e" filled="f">
            <v:stroke endarrow="open"/>
            <v:path arrowok="t"/>
          </v:shape>
        </w:pict>
      </w:r>
      <w:r w:rsidR="00A07B04" w:rsidRPr="00DF1EAB">
        <w:rPr>
          <w:rFonts w:asciiTheme="majorBidi" w:hAnsiTheme="majorBidi" w:cstheme="majorBidi"/>
          <w:rtl/>
        </w:rPr>
        <w:t>- عب</w:t>
      </w:r>
      <w:r w:rsidR="00A07B04" w:rsidRPr="00DF1EAB">
        <w:rPr>
          <w:rFonts w:asciiTheme="majorBidi" w:hAnsiTheme="majorBidi" w:cstheme="majorBidi" w:hint="cs"/>
          <w:rtl/>
        </w:rPr>
        <w:t>ّ</w:t>
      </w:r>
      <w:r w:rsidR="00A07B04" w:rsidRPr="00DF1EAB">
        <w:rPr>
          <w:rFonts w:asciiTheme="majorBidi" w:hAnsiTheme="majorBidi" w:cstheme="majorBidi"/>
          <w:rtl/>
        </w:rPr>
        <w:t>ر</w:t>
      </w:r>
      <w:r w:rsidR="00A07B04" w:rsidRPr="00DF1EAB">
        <w:rPr>
          <w:rFonts w:asciiTheme="majorBidi" w:hAnsiTheme="majorBidi" w:cstheme="majorBidi" w:hint="cs"/>
          <w:rtl/>
        </w:rPr>
        <w:t xml:space="preserve"> </w:t>
      </w:r>
      <w:r w:rsidR="00A07B04" w:rsidRPr="00DF1EAB">
        <w:rPr>
          <w:rFonts w:asciiTheme="majorBidi" w:hAnsiTheme="majorBidi" w:cstheme="majorBidi"/>
          <w:rtl/>
        </w:rPr>
        <w:t>عن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</w:rPr>
              <m:t>1</m:t>
            </m:r>
          </m:sub>
        </m:sSub>
        <m:d>
          <m:dPr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x</m:t>
            </m:r>
          </m:e>
        </m:d>
      </m:oMath>
      <w:r w:rsidR="00A07B04" w:rsidRPr="00DF1EAB">
        <w:rPr>
          <w:rFonts w:asciiTheme="majorBidi" w:hAnsiTheme="majorBidi" w:cstheme="majorBidi" w:hint="cs"/>
          <w:rtl/>
        </w:rPr>
        <w:t xml:space="preserve"> </w:t>
      </w:r>
      <w:r w:rsidR="00A07B04" w:rsidRPr="00DF1EAB">
        <w:rPr>
          <w:rFonts w:asciiTheme="majorBidi" w:hAnsiTheme="majorBidi" w:cstheme="majorBidi"/>
          <w:rtl/>
        </w:rPr>
        <w:t xml:space="preserve"> و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</w:rPr>
              <m:t>2</m:t>
            </m:r>
          </m:sub>
        </m:sSub>
        <m:d>
          <m:dPr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x</m:t>
            </m:r>
          </m:e>
        </m:d>
      </m:oMath>
      <w:r w:rsidR="00A07B04" w:rsidRPr="00DF1EAB">
        <w:rPr>
          <w:rFonts w:asciiTheme="majorBidi" w:hAnsiTheme="majorBidi" w:cstheme="majorBidi" w:hint="cs"/>
          <w:rtl/>
        </w:rPr>
        <w:t xml:space="preserve">  </w:t>
      </w:r>
      <w:r w:rsidR="00A07B04" w:rsidRPr="00DF1EAB">
        <w:rPr>
          <w:rFonts w:asciiTheme="majorBidi" w:hAnsiTheme="majorBidi" w:cstheme="majorBidi"/>
          <w:rtl/>
        </w:rPr>
        <w:t xml:space="preserve">بدلالة </w:t>
      </w:r>
      <w:r w:rsidR="00A07B04" w:rsidRPr="00DF1EAB">
        <w:rPr>
          <w:rFonts w:asciiTheme="majorBidi" w:hAnsiTheme="majorBidi" w:cstheme="majorBidi"/>
        </w:rPr>
        <w:t>x</w:t>
      </w:r>
      <w:r w:rsidR="00A07B04" w:rsidRPr="00DF1EAB">
        <w:rPr>
          <w:rFonts w:asciiTheme="majorBidi" w:hAnsiTheme="majorBidi" w:cstheme="majorBidi" w:hint="cs"/>
          <w:rtl/>
        </w:rPr>
        <w:t>.</w:t>
      </w:r>
    </w:p>
    <w:p w:rsidR="00A07B04" w:rsidRPr="00DF1EAB" w:rsidRDefault="00A07B04" w:rsidP="00A07B04">
      <w:pPr>
        <w:spacing w:line="276" w:lineRule="auto"/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</w:rPr>
        <w:t>3</w:t>
      </w:r>
      <w:r w:rsidRPr="00DF1EAB">
        <w:rPr>
          <w:rFonts w:asciiTheme="majorBidi" w:hAnsiTheme="majorBidi" w:cstheme="majorBidi"/>
          <w:rtl/>
        </w:rPr>
        <w:t>) في نفس المعلم المتعامد</w:t>
      </w:r>
      <w:r w:rsidRPr="00DF1EAB">
        <w:rPr>
          <w:rFonts w:asciiTheme="majorBidi" w:hAnsiTheme="majorBidi" w:cstheme="majorBidi" w:hint="cs"/>
          <w:rtl/>
        </w:rPr>
        <w:t xml:space="preserve"> و </w:t>
      </w:r>
      <w:proofErr w:type="gramStart"/>
      <w:r w:rsidRPr="00DF1EAB">
        <w:rPr>
          <w:rFonts w:asciiTheme="majorBidi" w:hAnsiTheme="majorBidi" w:cstheme="majorBidi" w:hint="cs"/>
          <w:rtl/>
        </w:rPr>
        <w:t>المتجانس</w:t>
      </w:r>
      <w:r w:rsidRPr="00DF1EAB">
        <w:rPr>
          <w:rFonts w:asciiTheme="majorBidi" w:hAnsiTheme="majorBidi" w:cstheme="majorBidi"/>
        </w:rPr>
        <w:t>(</w:t>
      </w:r>
      <w:proofErr w:type="gramEnd"/>
      <w:r w:rsidRPr="00DF1EAB">
        <w:rPr>
          <w:rFonts w:asciiTheme="majorBidi" w:hAnsiTheme="majorBidi" w:cstheme="majorBidi"/>
        </w:rPr>
        <w:t>O ,OI , OJ )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  ،</w:t>
      </w:r>
      <w:r w:rsidRPr="00DF1EAB">
        <w:rPr>
          <w:rFonts w:asciiTheme="majorBidi" w:hAnsiTheme="majorBidi" w:cstheme="majorBidi"/>
          <w:rtl/>
        </w:rPr>
        <w:t xml:space="preserve"> مثل بيانيا ك</w:t>
      </w:r>
      <w:r w:rsidRPr="00DF1EAB">
        <w:rPr>
          <w:rFonts w:asciiTheme="majorBidi" w:hAnsiTheme="majorBidi" w:cstheme="majorBidi" w:hint="cs"/>
          <w:rtl/>
        </w:rPr>
        <w:t>لاّ</w:t>
      </w:r>
      <w:r w:rsidRPr="00DF1EAB">
        <w:rPr>
          <w:rFonts w:asciiTheme="majorBidi" w:hAnsiTheme="majorBidi" w:cstheme="majorBidi"/>
          <w:rtl/>
        </w:rPr>
        <w:t xml:space="preserve"> من</w:t>
      </w:r>
      <w:r w:rsidRPr="00DF1EAB">
        <w:rPr>
          <w:rFonts w:asciiTheme="majorBidi" w:hAnsiTheme="majorBidi" w:cstheme="majorBidi" w:hint="cs"/>
          <w:rtl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</w:rPr>
              <m:t>1</m:t>
            </m:r>
          </m:sub>
        </m:sSub>
        <m:d>
          <m:dPr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x</m:t>
            </m:r>
          </m:e>
        </m:d>
      </m:oMath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و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</w:rPr>
              <m:t>2</m:t>
            </m:r>
          </m:sub>
        </m:sSub>
        <m:d>
          <m:dPr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x</m:t>
            </m:r>
          </m:e>
        </m:d>
      </m:oMath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>.</w:t>
      </w:r>
    </w:p>
    <w:p w:rsidR="00A07B04" w:rsidRPr="00DF1EAB" w:rsidRDefault="00A07B04" w:rsidP="00A07B04">
      <w:pPr>
        <w:spacing w:line="276" w:lineRule="auto"/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</w:rPr>
        <w:t>4</w:t>
      </w:r>
      <w:r w:rsidRPr="00DF1EAB">
        <w:rPr>
          <w:rFonts w:asciiTheme="majorBidi" w:hAnsiTheme="majorBidi" w:cstheme="majorBidi"/>
          <w:rtl/>
        </w:rPr>
        <w:t>) من البيان المتحص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>ل عليه</w:t>
      </w:r>
      <w:r w:rsidRPr="00DF1EAB">
        <w:rPr>
          <w:rFonts w:asciiTheme="majorBidi" w:hAnsiTheme="majorBidi" w:cstheme="majorBidi" w:hint="cs"/>
          <w:rtl/>
        </w:rPr>
        <w:t xml:space="preserve">، أجب عن الأسئلة </w:t>
      </w:r>
      <w:proofErr w:type="gramStart"/>
      <w:r w:rsidRPr="00DF1EAB">
        <w:rPr>
          <w:rFonts w:asciiTheme="majorBidi" w:hAnsiTheme="majorBidi" w:cstheme="majorBidi" w:hint="cs"/>
          <w:rtl/>
        </w:rPr>
        <w:t>التالية :</w:t>
      </w:r>
      <w:proofErr w:type="gramEnd"/>
      <w:r w:rsidRPr="00DF1EAB">
        <w:rPr>
          <w:rFonts w:asciiTheme="majorBidi" w:hAnsiTheme="majorBidi" w:cstheme="majorBidi"/>
          <w:rtl/>
        </w:rPr>
        <w:t xml:space="preserve"> </w:t>
      </w:r>
    </w:p>
    <w:p w:rsidR="00A07B04" w:rsidRPr="00DF1EAB" w:rsidRDefault="00A07B04" w:rsidP="00A07B04">
      <w:pPr>
        <w:spacing w:line="276" w:lineRule="auto"/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  </w:t>
      </w:r>
      <w:r w:rsidRPr="00DF1EAB">
        <w:rPr>
          <w:rFonts w:asciiTheme="majorBidi" w:hAnsiTheme="majorBidi" w:cstheme="majorBidi" w:hint="cs"/>
          <w:rtl/>
        </w:rPr>
        <w:t>أ-</w:t>
      </w:r>
      <w:r w:rsidRPr="00DF1EAB">
        <w:rPr>
          <w:rFonts w:asciiTheme="majorBidi" w:hAnsiTheme="majorBidi" w:cstheme="majorBidi"/>
          <w:rtl/>
        </w:rPr>
        <w:t xml:space="preserve"> </w:t>
      </w:r>
      <w:proofErr w:type="gramStart"/>
      <w:r w:rsidRPr="00DF1EAB">
        <w:rPr>
          <w:rFonts w:asciiTheme="majorBidi" w:hAnsiTheme="majorBidi" w:cstheme="majorBidi" w:hint="cs"/>
          <w:rtl/>
        </w:rPr>
        <w:t>ما</w:t>
      </w:r>
      <w:proofErr w:type="gramEnd"/>
      <w:r w:rsidRPr="00DF1EAB">
        <w:rPr>
          <w:rFonts w:asciiTheme="majorBidi" w:hAnsiTheme="majorBidi" w:cstheme="majorBidi" w:hint="cs"/>
          <w:rtl/>
        </w:rPr>
        <w:t xml:space="preserve"> هو أ</w:t>
      </w:r>
      <w:r w:rsidRPr="00DF1EAB">
        <w:rPr>
          <w:rFonts w:asciiTheme="majorBidi" w:hAnsiTheme="majorBidi" w:cstheme="majorBidi"/>
          <w:rtl/>
        </w:rPr>
        <w:t>كبر عدد من الأي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 xml:space="preserve">ام لتوقيف السيارة من </w:t>
      </w:r>
      <w:r w:rsidRPr="00DF1EAB">
        <w:rPr>
          <w:rFonts w:asciiTheme="majorBidi" w:hAnsiTheme="majorBidi" w:cstheme="majorBidi" w:hint="cs"/>
          <w:rtl/>
        </w:rPr>
        <w:t>أ</w:t>
      </w:r>
      <w:r w:rsidRPr="00DF1EAB">
        <w:rPr>
          <w:rFonts w:asciiTheme="majorBidi" w:hAnsiTheme="majorBidi" w:cstheme="majorBidi"/>
          <w:rtl/>
        </w:rPr>
        <w:t xml:space="preserve">جل </w:t>
      </w:r>
      <w:r w:rsidRPr="00DF1EAB">
        <w:rPr>
          <w:rFonts w:asciiTheme="majorBidi" w:hAnsiTheme="majorBidi" w:cstheme="majorBidi"/>
        </w:rPr>
        <w:t>1200 DA</w:t>
      </w:r>
      <w:r w:rsidRPr="00DF1EAB">
        <w:rPr>
          <w:rFonts w:asciiTheme="majorBidi" w:hAnsiTheme="majorBidi" w:cstheme="majorBidi" w:hint="cs"/>
          <w:rtl/>
        </w:rPr>
        <w:t>؟</w:t>
      </w:r>
    </w:p>
    <w:p w:rsidR="00A07B04" w:rsidRPr="00DF1EAB" w:rsidRDefault="00A07B04" w:rsidP="00A07B04">
      <w:pPr>
        <w:spacing w:line="276" w:lineRule="auto"/>
        <w:jc w:val="both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ﺒ</w:t>
      </w:r>
      <w:r w:rsidRPr="00DF1EAB">
        <w:rPr>
          <w:rFonts w:asciiTheme="majorBidi" w:hAnsiTheme="majorBidi" w:cstheme="majorBidi" w:hint="cs"/>
          <w:rtl/>
        </w:rPr>
        <w:t xml:space="preserve">- </w:t>
      </w:r>
      <w:r w:rsidRPr="00DF1EAB">
        <w:rPr>
          <w:rFonts w:asciiTheme="majorBidi" w:hAnsiTheme="majorBidi" w:cstheme="majorBidi"/>
          <w:rtl/>
        </w:rPr>
        <w:t xml:space="preserve">من </w:t>
      </w:r>
      <w:r w:rsidRPr="00DF1EAB">
        <w:rPr>
          <w:rFonts w:asciiTheme="majorBidi" w:hAnsiTheme="majorBidi" w:cstheme="majorBidi" w:hint="cs"/>
          <w:rtl/>
        </w:rPr>
        <w:t>أ</w:t>
      </w:r>
      <w:r w:rsidRPr="00DF1EAB">
        <w:rPr>
          <w:rFonts w:asciiTheme="majorBidi" w:hAnsiTheme="majorBidi" w:cstheme="majorBidi"/>
          <w:rtl/>
        </w:rPr>
        <w:t>جل أي عدد</w:t>
      </w:r>
      <w:r w:rsidRPr="00DF1EAB">
        <w:rPr>
          <w:rFonts w:asciiTheme="majorBidi" w:hAnsiTheme="majorBidi" w:cstheme="majorBidi" w:hint="cs"/>
          <w:rtl/>
        </w:rPr>
        <w:t xml:space="preserve"> من</w:t>
      </w:r>
      <w:r w:rsidRPr="00DF1EAB">
        <w:rPr>
          <w:rFonts w:asciiTheme="majorBidi" w:hAnsiTheme="majorBidi" w:cstheme="majorBidi"/>
          <w:rtl/>
        </w:rPr>
        <w:t xml:space="preserve"> الأي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 xml:space="preserve">ام يكون </w:t>
      </w:r>
      <w:proofErr w:type="gramStart"/>
      <w:r w:rsidRPr="00DF1EAB">
        <w:rPr>
          <w:rFonts w:asciiTheme="majorBidi" w:hAnsiTheme="majorBidi" w:cstheme="majorBidi" w:hint="cs"/>
          <w:rtl/>
        </w:rPr>
        <w:t xml:space="preserve">= 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</w:rPr>
              <m:t>P</m:t>
            </m:r>
            <w:proofErr w:type="gramEnd"/>
          </m:e>
          <m:sub>
            <m:r>
              <m:rPr>
                <m:sty m:val="p"/>
              </m:rPr>
              <w:rPr>
                <w:rFonts w:ascii="Cambria Math" w:hAnsi="Cambria Math" w:cstheme="majorBidi"/>
              </w:rPr>
              <m:t>1</m:t>
            </m:r>
          </m:sub>
        </m:sSub>
        <m:d>
          <m:dPr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x</m:t>
            </m:r>
          </m:e>
        </m:d>
      </m:oMath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= </w:t>
      </w:r>
      <m:oMath>
        <m:sSub>
          <m:sSubPr>
            <m:ctrlPr>
              <w:rPr>
                <w:rFonts w:ascii="Cambria Math" w:hAnsi="Cambria Math" w:cstheme="majorBidi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</w:rPr>
              <m:t>2</m:t>
            </m:r>
          </m:sub>
        </m:sSub>
        <m:d>
          <m:dPr>
            <m:ctrlPr>
              <w:rPr>
                <w:rFonts w:ascii="Cambria Math" w:hAnsi="Cambria Math" w:cstheme="majorBidi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theme="majorBidi"/>
              </w:rPr>
              <m:t>x</m:t>
            </m:r>
          </m:e>
        </m:d>
      </m:oMath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   ؟</w:t>
      </w:r>
    </w:p>
    <w:p w:rsidR="00A07B04" w:rsidRPr="00DF1EAB" w:rsidRDefault="00A07B04" w:rsidP="006C3689">
      <w:pPr>
        <w:spacing w:line="276" w:lineRule="auto"/>
        <w:jc w:val="both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/>
          <w:rtl/>
        </w:rPr>
        <w:t xml:space="preserve"> ﺠ</w:t>
      </w:r>
      <w:r w:rsidRPr="00DF1EAB">
        <w:rPr>
          <w:rFonts w:asciiTheme="majorBidi" w:hAnsiTheme="majorBidi" w:cstheme="majorBidi" w:hint="cs"/>
          <w:rtl/>
        </w:rPr>
        <w:t>-</w:t>
      </w:r>
      <w:r w:rsidRPr="00DF1EAB">
        <w:rPr>
          <w:rFonts w:asciiTheme="majorBidi" w:hAnsiTheme="majorBidi" w:cstheme="majorBidi"/>
          <w:rtl/>
        </w:rPr>
        <w:t>ماهوالشرط الذي تكون فيه طريقة الدفع الثانية أحسن من الأولى</w:t>
      </w:r>
      <w:r w:rsidRPr="00DF1EAB">
        <w:rPr>
          <w:rFonts w:asciiTheme="majorBidi" w:hAnsiTheme="majorBidi" w:cstheme="majorBidi" w:hint="cs"/>
          <w:rtl/>
        </w:rPr>
        <w:t>؟</w:t>
      </w:r>
    </w:p>
    <w:p w:rsidR="00A07B04" w:rsidRPr="00A07B04" w:rsidRDefault="00A07B04" w:rsidP="00A07B04">
      <w:pPr>
        <w:jc w:val="both"/>
        <w:rPr>
          <w:rFonts w:asciiTheme="majorBidi" w:hAnsiTheme="majorBidi" w:cstheme="majorBidi"/>
          <w:b/>
          <w:bCs/>
          <w:color w:val="FF0000"/>
          <w:sz w:val="28"/>
          <w:szCs w:val="28"/>
          <w:u w:val="single"/>
          <w:rtl/>
        </w:rPr>
      </w:pPr>
      <w:r w:rsidRPr="00A07B04"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 xml:space="preserve">مسألة 3 : 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يقترح نادي لكرة القدم يلعب فريقه بالبطولة الوطنية صيغتين للدخول إلى </w:t>
      </w:r>
      <w:proofErr w:type="gramStart"/>
      <w:r w:rsidRPr="00DF1EAB">
        <w:rPr>
          <w:rFonts w:asciiTheme="majorBidi" w:hAnsiTheme="majorBidi" w:cstheme="majorBidi"/>
          <w:rtl/>
        </w:rPr>
        <w:t xml:space="preserve">الملعب </w:t>
      </w:r>
      <w:r w:rsidRPr="00DF1EAB">
        <w:rPr>
          <w:rFonts w:asciiTheme="majorBidi" w:hAnsiTheme="majorBidi" w:cstheme="majorBidi" w:hint="cs"/>
          <w:rtl/>
        </w:rPr>
        <w:t>.</w:t>
      </w:r>
      <w:proofErr w:type="gramEnd"/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 w:hint="cs"/>
          <w:rtl/>
        </w:rPr>
        <w:t xml:space="preserve">- الصيغة </w:t>
      </w:r>
      <w:proofErr w:type="gramStart"/>
      <w:r w:rsidRPr="00DF1EAB">
        <w:rPr>
          <w:rFonts w:asciiTheme="majorBidi" w:hAnsiTheme="majorBidi" w:cstheme="majorBidi" w:hint="cs"/>
          <w:rtl/>
        </w:rPr>
        <w:t>الأولى :</w:t>
      </w:r>
      <w:proofErr w:type="gramEnd"/>
      <w:r w:rsidRPr="00DF1EAB">
        <w:rPr>
          <w:rFonts w:asciiTheme="majorBidi" w:hAnsiTheme="majorBidi" w:cstheme="majorBidi" w:hint="cs"/>
          <w:rtl/>
        </w:rPr>
        <w:t xml:space="preserve"> يدفع المتفرج </w:t>
      </w:r>
      <w:r w:rsidRPr="00DF1EAB">
        <w:rPr>
          <w:rFonts w:asciiTheme="majorBidi" w:hAnsiTheme="majorBidi" w:cstheme="majorBidi"/>
        </w:rPr>
        <w:t>DA</w:t>
      </w:r>
      <w:r w:rsidRPr="00DF1EAB">
        <w:rPr>
          <w:rFonts w:asciiTheme="majorBidi" w:hAnsiTheme="majorBidi" w:cstheme="majorBidi" w:hint="cs"/>
          <w:rtl/>
        </w:rPr>
        <w:t xml:space="preserve"> 50  لكل مقابلة يحضرها .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- الصيغة </w:t>
      </w:r>
      <w:proofErr w:type="gramStart"/>
      <w:r w:rsidRPr="00DF1EAB">
        <w:rPr>
          <w:rFonts w:asciiTheme="majorBidi" w:hAnsiTheme="majorBidi" w:cstheme="majorBidi" w:hint="cs"/>
          <w:rtl/>
        </w:rPr>
        <w:t>الثانية :</w:t>
      </w:r>
      <w:proofErr w:type="gramEnd"/>
      <w:r w:rsidRPr="00DF1EAB">
        <w:rPr>
          <w:rFonts w:asciiTheme="majorBidi" w:hAnsiTheme="majorBidi" w:cstheme="majorBidi" w:hint="cs"/>
          <w:rtl/>
        </w:rPr>
        <w:t xml:space="preserve"> يدفع المتفرج اشتراكا سنويا </w:t>
      </w:r>
      <w:r w:rsidRPr="00DF1EAB">
        <w:rPr>
          <w:rFonts w:asciiTheme="majorBidi" w:hAnsiTheme="majorBidi" w:cstheme="majorBidi"/>
        </w:rPr>
        <w:t>DA</w:t>
      </w:r>
      <w:r w:rsidRPr="00DF1EAB">
        <w:rPr>
          <w:rFonts w:asciiTheme="majorBidi" w:hAnsiTheme="majorBidi" w:cstheme="majorBidi" w:hint="cs"/>
          <w:rtl/>
        </w:rPr>
        <w:t xml:space="preserve"> 250  ثم  </w:t>
      </w:r>
      <w:r w:rsidRPr="00DF1EAB">
        <w:rPr>
          <w:rFonts w:asciiTheme="majorBidi" w:hAnsiTheme="majorBidi" w:cstheme="majorBidi"/>
        </w:rPr>
        <w:t>DA</w:t>
      </w:r>
      <w:r w:rsidRPr="00DF1EAB">
        <w:rPr>
          <w:rFonts w:asciiTheme="majorBidi" w:hAnsiTheme="majorBidi" w:cstheme="majorBidi" w:hint="cs"/>
          <w:rtl/>
        </w:rPr>
        <w:t xml:space="preserve"> 30  عند كل مقابلة يحضرها.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الفريق يلعب 30 مقابلة خلال السنة </w:t>
      </w:r>
    </w:p>
    <w:p w:rsidR="00A07B04" w:rsidRPr="00DF1EAB" w:rsidRDefault="00A07B04" w:rsidP="00A07B04">
      <w:pPr>
        <w:numPr>
          <w:ilvl w:val="0"/>
          <w:numId w:val="2"/>
        </w:numPr>
        <w:spacing w:line="276" w:lineRule="auto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 w:hint="cs"/>
          <w:rtl/>
        </w:rPr>
        <w:t xml:space="preserve">أ- ما هي </w:t>
      </w:r>
      <w:proofErr w:type="gramStart"/>
      <w:r w:rsidRPr="00DF1EAB">
        <w:rPr>
          <w:rFonts w:asciiTheme="majorBidi" w:hAnsiTheme="majorBidi" w:cstheme="majorBidi" w:hint="cs"/>
          <w:rtl/>
        </w:rPr>
        <w:t>الصيغة</w:t>
      </w:r>
      <w:proofErr w:type="gramEnd"/>
      <w:r w:rsidRPr="00DF1EAB">
        <w:rPr>
          <w:rFonts w:asciiTheme="majorBidi" w:hAnsiTheme="majorBidi" w:cstheme="majorBidi" w:hint="cs"/>
          <w:rtl/>
        </w:rPr>
        <w:t xml:space="preserve"> الرابحة لمتفرج يحضر 8 مقابلات </w:t>
      </w:r>
    </w:p>
    <w:p w:rsidR="00A07B04" w:rsidRPr="00DF1EAB" w:rsidRDefault="00A07B04" w:rsidP="00A07B04">
      <w:pPr>
        <w:spacing w:line="276" w:lineRule="auto"/>
        <w:ind w:left="50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ب- ما هي </w:t>
      </w:r>
      <w:proofErr w:type="gramStart"/>
      <w:r w:rsidRPr="00DF1EAB">
        <w:rPr>
          <w:rFonts w:asciiTheme="majorBidi" w:hAnsiTheme="majorBidi" w:cstheme="majorBidi" w:hint="cs"/>
          <w:rtl/>
        </w:rPr>
        <w:t>الصيغة</w:t>
      </w:r>
      <w:proofErr w:type="gramEnd"/>
      <w:r w:rsidRPr="00DF1EAB">
        <w:rPr>
          <w:rFonts w:asciiTheme="majorBidi" w:hAnsiTheme="majorBidi" w:cstheme="majorBidi" w:hint="cs"/>
          <w:rtl/>
        </w:rPr>
        <w:t xml:space="preserve"> الرابحة لمتفرج يحضر 14 مقابلات ؟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2) ليكن </w:t>
      </w:r>
      <w:r w:rsidRPr="00DF1EAB">
        <w:rPr>
          <w:rFonts w:asciiTheme="majorBidi" w:hAnsiTheme="majorBidi" w:cstheme="majorBidi"/>
        </w:rPr>
        <w:t>x</w:t>
      </w:r>
      <w:r w:rsidRPr="00DF1EAB">
        <w:rPr>
          <w:rFonts w:asciiTheme="majorBidi" w:hAnsiTheme="majorBidi" w:cstheme="majorBidi" w:hint="cs"/>
          <w:rtl/>
        </w:rPr>
        <w:t xml:space="preserve"> هو عدد المقابلات التي يحضرها متفرج خلال </w:t>
      </w:r>
      <w:proofErr w:type="gramStart"/>
      <w:r w:rsidRPr="00DF1EAB">
        <w:rPr>
          <w:rFonts w:asciiTheme="majorBidi" w:hAnsiTheme="majorBidi" w:cstheme="majorBidi" w:hint="cs"/>
          <w:rtl/>
        </w:rPr>
        <w:t>سنة .</w:t>
      </w:r>
      <w:proofErr w:type="gramEnd"/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أ- ليكن </w:t>
      </w:r>
      <w:r w:rsidRPr="00DF1EAB">
        <w:rPr>
          <w:rFonts w:asciiTheme="majorBidi" w:hAnsiTheme="majorBidi" w:cstheme="majorBidi"/>
        </w:rPr>
        <w:t>P1</w:t>
      </w:r>
      <w:r w:rsidRPr="00DF1EAB">
        <w:rPr>
          <w:rFonts w:asciiTheme="majorBidi" w:hAnsiTheme="majorBidi" w:cstheme="majorBidi" w:hint="cs"/>
          <w:rtl/>
        </w:rPr>
        <w:t xml:space="preserve"> المبلغ المدفوع لـ</w:t>
      </w:r>
      <w:r w:rsidRPr="00DF1EAB">
        <w:rPr>
          <w:rFonts w:asciiTheme="majorBidi" w:hAnsiTheme="majorBidi" w:cstheme="majorBidi"/>
        </w:rPr>
        <w:t xml:space="preserve"> x </w:t>
      </w:r>
      <w:proofErr w:type="gramStart"/>
      <w:r w:rsidRPr="00DF1EAB">
        <w:rPr>
          <w:rFonts w:asciiTheme="majorBidi" w:hAnsiTheme="majorBidi" w:cstheme="majorBidi" w:hint="cs"/>
          <w:rtl/>
        </w:rPr>
        <w:t>مقابلة</w:t>
      </w:r>
      <w:proofErr w:type="gramEnd"/>
      <w:r w:rsidRPr="00DF1EAB">
        <w:rPr>
          <w:rFonts w:asciiTheme="majorBidi" w:hAnsiTheme="majorBidi" w:cstheme="majorBidi" w:hint="cs"/>
          <w:rtl/>
        </w:rPr>
        <w:t xml:space="preserve"> حسب الصيغة الأولى. </w:t>
      </w:r>
    </w:p>
    <w:p w:rsidR="00A07B04" w:rsidRPr="00DF1EAB" w:rsidRDefault="00A07B04" w:rsidP="00A07B04">
      <w:pPr>
        <w:spacing w:line="276" w:lineRule="auto"/>
        <w:ind w:left="108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 - أكتب  </w:t>
      </w:r>
      <w:r w:rsidRPr="00DF1EAB">
        <w:rPr>
          <w:rFonts w:asciiTheme="majorBidi" w:hAnsiTheme="majorBidi" w:cstheme="majorBidi"/>
        </w:rPr>
        <w:t>P1</w:t>
      </w:r>
      <w:r w:rsidRPr="00DF1EAB">
        <w:rPr>
          <w:rFonts w:asciiTheme="majorBidi" w:hAnsiTheme="majorBidi" w:cstheme="majorBidi" w:hint="cs"/>
          <w:rtl/>
        </w:rPr>
        <w:t xml:space="preserve"> بدلالة </w:t>
      </w:r>
      <w:r w:rsidRPr="00DF1EAB">
        <w:rPr>
          <w:rFonts w:asciiTheme="majorBidi" w:hAnsiTheme="majorBidi" w:cstheme="majorBidi"/>
        </w:rPr>
        <w:t>x</w:t>
      </w:r>
      <w:r w:rsidRPr="00DF1EAB">
        <w:rPr>
          <w:rFonts w:asciiTheme="majorBidi" w:hAnsiTheme="majorBidi" w:cstheme="majorBidi" w:hint="cs"/>
          <w:rtl/>
        </w:rPr>
        <w:t xml:space="preserve"> . 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ب) ليكن </w:t>
      </w:r>
      <w:r w:rsidRPr="00DF1EAB">
        <w:rPr>
          <w:rFonts w:asciiTheme="majorBidi" w:hAnsiTheme="majorBidi" w:cstheme="majorBidi"/>
        </w:rPr>
        <w:t>P2</w:t>
      </w:r>
      <w:r w:rsidRPr="00DF1EAB">
        <w:rPr>
          <w:rFonts w:asciiTheme="majorBidi" w:hAnsiTheme="majorBidi" w:cstheme="majorBidi" w:hint="cs"/>
          <w:rtl/>
        </w:rPr>
        <w:t xml:space="preserve"> المبلغ المدفوع لـ</w:t>
      </w:r>
      <w:r w:rsidRPr="00DF1EAB">
        <w:rPr>
          <w:rFonts w:asciiTheme="majorBidi" w:hAnsiTheme="majorBidi" w:cstheme="majorBidi"/>
        </w:rPr>
        <w:t xml:space="preserve"> x </w:t>
      </w:r>
      <w:proofErr w:type="gramStart"/>
      <w:r w:rsidRPr="00DF1EAB">
        <w:rPr>
          <w:rFonts w:asciiTheme="majorBidi" w:hAnsiTheme="majorBidi" w:cstheme="majorBidi" w:hint="cs"/>
          <w:rtl/>
        </w:rPr>
        <w:t>مقابلة</w:t>
      </w:r>
      <w:proofErr w:type="gramEnd"/>
      <w:r w:rsidRPr="00DF1EAB">
        <w:rPr>
          <w:rFonts w:asciiTheme="majorBidi" w:hAnsiTheme="majorBidi" w:cstheme="majorBidi" w:hint="cs"/>
          <w:rtl/>
        </w:rPr>
        <w:t xml:space="preserve"> حسب الصيغة الثانية </w:t>
      </w:r>
    </w:p>
    <w:p w:rsidR="00A07B04" w:rsidRPr="00DF1EAB" w:rsidRDefault="008533AF" w:rsidP="00A07B04">
      <w:pPr>
        <w:spacing w:line="276" w:lineRule="auto"/>
        <w:ind w:left="1080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rtl/>
        </w:rPr>
        <w:pict>
          <v:shape id="_x0000_s1031" style="position:absolute;left:0;text-align:left;margin-left:254.1pt;margin-top:14.6pt;width:19.5pt;height:3.55pt;flip:y;z-index:251658240" coordsize="390,1" path="m,l390,e" filled="f">
            <v:stroke endarrow="open"/>
            <v:path arrowok="t"/>
          </v:shape>
        </w:pict>
      </w:r>
      <w:r w:rsidR="00A07B04" w:rsidRPr="00DF1EAB">
        <w:rPr>
          <w:rFonts w:asciiTheme="majorBidi" w:hAnsiTheme="majorBidi" w:cstheme="majorBidi" w:hint="cs"/>
          <w:rtl/>
        </w:rPr>
        <w:t xml:space="preserve">  - أكتب  </w:t>
      </w:r>
      <w:r w:rsidR="00A07B04" w:rsidRPr="00DF1EAB">
        <w:rPr>
          <w:rFonts w:asciiTheme="majorBidi" w:hAnsiTheme="majorBidi" w:cstheme="majorBidi"/>
        </w:rPr>
        <w:t>P2</w:t>
      </w:r>
      <w:r w:rsidR="00A07B04" w:rsidRPr="00DF1EAB">
        <w:rPr>
          <w:rFonts w:asciiTheme="majorBidi" w:hAnsiTheme="majorBidi" w:cstheme="majorBidi" w:hint="cs"/>
          <w:rtl/>
        </w:rPr>
        <w:t xml:space="preserve"> بدلالة </w:t>
      </w:r>
      <w:r w:rsidR="00A07B04" w:rsidRPr="00DF1EAB">
        <w:rPr>
          <w:rFonts w:asciiTheme="majorBidi" w:hAnsiTheme="majorBidi" w:cstheme="majorBidi"/>
        </w:rPr>
        <w:t>x</w:t>
      </w:r>
      <w:r w:rsidR="00A07B04" w:rsidRPr="00DF1EAB">
        <w:rPr>
          <w:rFonts w:asciiTheme="majorBidi" w:hAnsiTheme="majorBidi" w:cstheme="majorBidi" w:hint="cs"/>
          <w:rtl/>
        </w:rPr>
        <w:t xml:space="preserve"> .</w:t>
      </w:r>
    </w:p>
    <w:p w:rsidR="00A07B04" w:rsidRPr="00DF1EAB" w:rsidRDefault="008533AF" w:rsidP="00A07B04">
      <w:pPr>
        <w:spacing w:line="276" w:lineRule="auto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rtl/>
        </w:rPr>
        <w:pict>
          <v:line id="_x0000_s1030" style="position:absolute;left:0;text-align:left;z-index:251657216" from="231.2pt,.4pt" to="249.2pt,.4pt">
            <v:stroke endarrow="open"/>
          </v:line>
        </w:pict>
      </w:r>
      <w:r w:rsidR="00A07B04" w:rsidRPr="00DF1EAB">
        <w:rPr>
          <w:rFonts w:asciiTheme="majorBidi" w:hAnsiTheme="majorBidi" w:cstheme="majorBidi" w:hint="cs"/>
          <w:rtl/>
        </w:rPr>
        <w:t xml:space="preserve">3) في المستوي المنسوب إلى معلم متعامد ومتجانس </w:t>
      </w:r>
      <w:proofErr w:type="gramStart"/>
      <w:r w:rsidR="00A07B04" w:rsidRPr="00DF1EAB">
        <w:rPr>
          <w:rFonts w:asciiTheme="majorBidi" w:hAnsiTheme="majorBidi" w:cstheme="majorBidi"/>
        </w:rPr>
        <w:t>(O ,</w:t>
      </w:r>
      <w:proofErr w:type="gramEnd"/>
      <w:r w:rsidR="00A07B04" w:rsidRPr="00DF1EAB">
        <w:rPr>
          <w:rFonts w:asciiTheme="majorBidi" w:hAnsiTheme="majorBidi" w:cstheme="majorBidi"/>
        </w:rPr>
        <w:t xml:space="preserve"> OI , OJ )</w:t>
      </w:r>
      <w:r w:rsidR="00A07B04" w:rsidRPr="00DF1EAB">
        <w:rPr>
          <w:rFonts w:asciiTheme="majorBidi" w:hAnsiTheme="majorBidi" w:cstheme="majorBidi" w:hint="cs"/>
          <w:rtl/>
        </w:rPr>
        <w:t xml:space="preserve"> 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proofErr w:type="gramStart"/>
      <w:r w:rsidRPr="00DF1EAB">
        <w:rPr>
          <w:rFonts w:asciiTheme="majorBidi" w:hAnsiTheme="majorBidi" w:cstheme="majorBidi" w:hint="cs"/>
          <w:rtl/>
        </w:rPr>
        <w:t>حيث :</w:t>
      </w:r>
      <w:proofErr w:type="gramEnd"/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>1cm</w:t>
      </w:r>
      <w:r w:rsidRPr="00DF1EAB">
        <w:rPr>
          <w:rFonts w:asciiTheme="majorBidi" w:hAnsiTheme="majorBidi" w:cstheme="majorBidi" w:hint="cs"/>
          <w:rtl/>
        </w:rPr>
        <w:t xml:space="preserve"> على محور الفواصل يمثل  2  مقابلة.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</w:t>
      </w:r>
      <w:r w:rsidRPr="00DF1EAB">
        <w:rPr>
          <w:rFonts w:asciiTheme="majorBidi" w:hAnsiTheme="majorBidi" w:cstheme="majorBidi"/>
        </w:rPr>
        <w:t>1cm</w:t>
      </w:r>
      <w:r w:rsidRPr="00DF1EAB">
        <w:rPr>
          <w:rFonts w:asciiTheme="majorBidi" w:hAnsiTheme="majorBidi" w:cstheme="majorBidi" w:hint="cs"/>
          <w:rtl/>
        </w:rPr>
        <w:t xml:space="preserve"> على محور التراتيب يمثل </w:t>
      </w:r>
      <w:r w:rsidRPr="00DF1EAB">
        <w:rPr>
          <w:rFonts w:asciiTheme="majorBidi" w:hAnsiTheme="majorBidi" w:cstheme="majorBidi"/>
        </w:rPr>
        <w:t>.100 DA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أرسم المستقيمين  </w:t>
      </w:r>
      <w:r w:rsidRPr="00DF1EAB">
        <w:rPr>
          <w:rFonts w:asciiTheme="majorBidi" w:hAnsiTheme="majorBidi" w:cstheme="majorBidi"/>
        </w:rPr>
        <w:t xml:space="preserve"> 50x</w:t>
      </w:r>
      <w:r w:rsidRPr="00DF1EAB">
        <w:rPr>
          <w:rFonts w:asciiTheme="majorBidi" w:hAnsiTheme="majorBidi" w:cstheme="majorBidi" w:hint="cs"/>
          <w:rtl/>
        </w:rPr>
        <w:t>=</w:t>
      </w:r>
      <w:r w:rsidRPr="00DF1EAB">
        <w:rPr>
          <w:rFonts w:asciiTheme="majorBidi" w:hAnsiTheme="majorBidi" w:cstheme="majorBidi"/>
        </w:rPr>
        <w:t xml:space="preserve">y </w:t>
      </w:r>
      <w:r w:rsidRPr="00DF1EAB">
        <w:rPr>
          <w:rFonts w:asciiTheme="majorBidi" w:hAnsiTheme="majorBidi" w:cstheme="majorBidi" w:hint="cs"/>
          <w:rtl/>
        </w:rPr>
        <w:t xml:space="preserve">  : </w:t>
      </w:r>
      <w:r w:rsidRPr="00DF1EAB">
        <w:rPr>
          <w:rFonts w:asciiTheme="majorBidi" w:hAnsiTheme="majorBidi" w:cstheme="majorBidi"/>
        </w:rPr>
        <w:t>(D1)</w:t>
      </w:r>
      <w:r w:rsidRPr="00DF1EAB">
        <w:rPr>
          <w:rFonts w:asciiTheme="majorBidi" w:hAnsiTheme="majorBidi" w:cstheme="majorBidi" w:hint="cs"/>
          <w:rtl/>
        </w:rPr>
        <w:t xml:space="preserve"> ، </w:t>
      </w:r>
      <w:r w:rsidRPr="00DF1EAB">
        <w:rPr>
          <w:rFonts w:asciiTheme="majorBidi" w:hAnsiTheme="majorBidi" w:cstheme="majorBidi"/>
        </w:rPr>
        <w:t>30x + 250</w:t>
      </w:r>
      <w:r w:rsidRPr="00DF1EAB">
        <w:rPr>
          <w:rFonts w:asciiTheme="majorBidi" w:hAnsiTheme="majorBidi" w:cstheme="majorBidi" w:hint="cs"/>
          <w:rtl/>
        </w:rPr>
        <w:t xml:space="preserve"> =</w:t>
      </w:r>
      <w:r w:rsidRPr="00DF1EAB">
        <w:rPr>
          <w:rFonts w:asciiTheme="majorBidi" w:hAnsiTheme="majorBidi" w:cstheme="majorBidi"/>
        </w:rPr>
        <w:t>(D2) : y</w:t>
      </w:r>
      <w:r w:rsidRPr="00DF1EAB">
        <w:rPr>
          <w:rFonts w:asciiTheme="majorBidi" w:hAnsiTheme="majorBidi" w:cstheme="majorBidi" w:hint="cs"/>
          <w:rtl/>
        </w:rPr>
        <w:t xml:space="preserve">   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4) مستعينا بالتمثيل البياني أجب عن السؤال </w:t>
      </w:r>
      <w:proofErr w:type="gramStart"/>
      <w:r w:rsidRPr="00DF1EAB">
        <w:rPr>
          <w:rFonts w:asciiTheme="majorBidi" w:hAnsiTheme="majorBidi" w:cstheme="majorBidi" w:hint="cs"/>
          <w:rtl/>
        </w:rPr>
        <w:t>الأول .</w:t>
      </w:r>
      <w:proofErr w:type="gramEnd"/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lastRenderedPageBreak/>
        <w:t xml:space="preserve">5) حل المتراجحة :  </w:t>
      </w:r>
      <w:r w:rsidRPr="00DF1EAB">
        <w:rPr>
          <w:rFonts w:asciiTheme="majorBidi" w:hAnsiTheme="majorBidi" w:cstheme="majorBidi"/>
        </w:rPr>
        <w:t xml:space="preserve"> 30x + 250</w:t>
      </w:r>
      <w:r w:rsidRPr="00DF1EAB">
        <w:rPr>
          <w:rFonts w:asciiTheme="majorBidi" w:hAnsiTheme="majorBidi" w:cstheme="majorBidi" w:hint="cs"/>
          <w:rtl/>
        </w:rPr>
        <w:t xml:space="preserve">&gt; </w:t>
      </w:r>
      <w:r w:rsidRPr="00DF1EAB">
        <w:rPr>
          <w:rFonts w:asciiTheme="majorBidi" w:hAnsiTheme="majorBidi" w:cstheme="majorBidi"/>
        </w:rPr>
        <w:t xml:space="preserve"> 50x</w:t>
      </w:r>
      <w:r w:rsidRPr="00DF1EAB">
        <w:rPr>
          <w:rFonts w:asciiTheme="majorBidi" w:hAnsiTheme="majorBidi" w:cstheme="majorBidi" w:hint="cs"/>
          <w:rtl/>
        </w:rPr>
        <w:t xml:space="preserve"> </w:t>
      </w:r>
    </w:p>
    <w:p w:rsidR="00A07B04" w:rsidRPr="00DF1EAB" w:rsidRDefault="00A07B04" w:rsidP="00A07B04">
      <w:pPr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 w:hint="cs"/>
          <w:rtl/>
        </w:rPr>
        <w:t>-أعطِ تفسيرا للنتيجة المتحصل عليها .</w:t>
      </w:r>
    </w:p>
    <w:p w:rsidR="00A07B04" w:rsidRPr="004F43A1" w:rsidRDefault="00A07B04" w:rsidP="00A07B04">
      <w:pPr>
        <w:jc w:val="both"/>
        <w:rPr>
          <w:i/>
          <w:iCs/>
          <w:rtl/>
        </w:rPr>
      </w:pPr>
      <w:r w:rsidRPr="00A07B04"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>مسألة 4</w:t>
      </w:r>
      <w:r>
        <w:rPr>
          <w:rFonts w:cs="Andalus" w:hint="cs"/>
          <w:b/>
          <w:bCs/>
          <w:color w:val="FF0000"/>
          <w:u w:val="single"/>
          <w:rtl/>
        </w:rPr>
        <w:t xml:space="preserve"> : 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   </w:t>
      </w:r>
      <w:proofErr w:type="gramStart"/>
      <w:r w:rsidRPr="00DF1EAB">
        <w:rPr>
          <w:rFonts w:asciiTheme="majorBidi" w:hAnsiTheme="majorBidi" w:cstheme="majorBidi"/>
          <w:rtl/>
        </w:rPr>
        <w:t>يقترح  صاحب</w:t>
      </w:r>
      <w:proofErr w:type="gramEnd"/>
      <w:r w:rsidRPr="00DF1EAB">
        <w:rPr>
          <w:rFonts w:asciiTheme="majorBidi" w:hAnsiTheme="majorBidi" w:cstheme="majorBidi"/>
          <w:rtl/>
        </w:rPr>
        <w:t xml:space="preserve">  قاعة  مسرح  على  زبائنه  خيارين :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</w:t>
      </w:r>
      <w:r w:rsidRPr="00DF1EAB">
        <w:rPr>
          <w:rFonts w:asciiTheme="majorBidi" w:hAnsiTheme="majorBidi" w:cstheme="majorBidi"/>
          <w:rtl/>
        </w:rPr>
        <w:t>- الخيار  الأول:  يسد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 xml:space="preserve">د  الزبون  </w:t>
      </w:r>
      <w:r w:rsidRPr="00DF1EAB">
        <w:rPr>
          <w:rFonts w:asciiTheme="majorBidi" w:hAnsiTheme="majorBidi" w:cstheme="majorBidi"/>
        </w:rPr>
        <w:t>400DA</w:t>
      </w:r>
      <w:r w:rsidRPr="00DF1EAB">
        <w:rPr>
          <w:rFonts w:asciiTheme="majorBidi" w:hAnsiTheme="majorBidi" w:cstheme="majorBidi"/>
          <w:rtl/>
        </w:rPr>
        <w:t xml:space="preserve">  لمشاهدة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>مسرحية واحدة.</w:t>
      </w:r>
    </w:p>
    <w:p w:rsidR="00A07B04" w:rsidRPr="00DF1EAB" w:rsidRDefault="00A07B04" w:rsidP="00A07B04">
      <w:p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    </w:t>
      </w:r>
      <w:r w:rsidRPr="00DF1EAB">
        <w:rPr>
          <w:rFonts w:asciiTheme="majorBidi" w:hAnsiTheme="majorBidi" w:cstheme="majorBidi"/>
          <w:rtl/>
        </w:rPr>
        <w:t>- الخيار  الثاني:  يسد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 xml:space="preserve">د  الزبون </w:t>
      </w:r>
      <w:r w:rsidRPr="00DF1EAB">
        <w:rPr>
          <w:rFonts w:asciiTheme="majorBidi" w:hAnsiTheme="majorBidi" w:cstheme="majorBidi"/>
        </w:rPr>
        <w:t xml:space="preserve">150DA 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لمشاهدة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>مسرحية واحدة</w:t>
      </w:r>
      <w:r w:rsidRPr="00DF1EAB">
        <w:rPr>
          <w:rFonts w:asciiTheme="majorBidi" w:hAnsiTheme="majorBidi" w:cstheme="majorBidi" w:hint="cs"/>
          <w:rtl/>
        </w:rPr>
        <w:t xml:space="preserve"> مع</w:t>
      </w:r>
      <w:r w:rsidRPr="00DF1EAB">
        <w:rPr>
          <w:rFonts w:asciiTheme="majorBidi" w:hAnsiTheme="majorBidi" w:cstheme="majorBidi"/>
          <w:rtl/>
        </w:rPr>
        <w:t xml:space="preserve"> اشتراك  سنوي  قيمته </w:t>
      </w:r>
      <w:r w:rsidRPr="00DF1EAB">
        <w:rPr>
          <w:rFonts w:asciiTheme="majorBidi" w:hAnsiTheme="majorBidi" w:cstheme="majorBidi"/>
        </w:rPr>
        <w:t>2500DA</w:t>
      </w:r>
      <w:r w:rsidRPr="00DF1EAB">
        <w:rPr>
          <w:rFonts w:asciiTheme="majorBidi" w:hAnsiTheme="majorBidi" w:cstheme="majorBidi" w:hint="cs"/>
          <w:rtl/>
        </w:rPr>
        <w:t>.</w:t>
      </w:r>
      <w:r w:rsidRPr="00DF1EAB">
        <w:rPr>
          <w:rFonts w:asciiTheme="majorBidi" w:hAnsiTheme="majorBidi" w:cstheme="majorBidi"/>
          <w:rtl/>
        </w:rPr>
        <w:t xml:space="preserve"> </w:t>
      </w:r>
    </w:p>
    <w:p w:rsidR="00A07B04" w:rsidRPr="00DF1EAB" w:rsidRDefault="00A07B04" w:rsidP="00A07B04">
      <w:pPr>
        <w:numPr>
          <w:ilvl w:val="0"/>
          <w:numId w:val="3"/>
        </w:numPr>
        <w:spacing w:line="276" w:lineRule="auto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>أ</w:t>
      </w:r>
      <w:r w:rsidRPr="00DF1EAB">
        <w:rPr>
          <w:rFonts w:asciiTheme="majorBidi" w:hAnsiTheme="majorBidi" w:cstheme="majorBidi"/>
          <w:rtl/>
        </w:rPr>
        <w:t>-  ما هو  الخيار  الأكثر  فائدة  لزبون  شاهد  12  مسرحية  خلال  سنة ؟ بر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>ر إجابتك.</w:t>
      </w:r>
    </w:p>
    <w:p w:rsidR="00A07B04" w:rsidRPr="00DF1EAB" w:rsidRDefault="00A07B04" w:rsidP="00A07B04">
      <w:pPr>
        <w:ind w:left="36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   </w:t>
      </w:r>
      <w:r w:rsidRPr="00DF1EAB">
        <w:rPr>
          <w:rFonts w:asciiTheme="majorBidi" w:hAnsiTheme="majorBidi" w:cstheme="majorBidi"/>
          <w:rtl/>
        </w:rPr>
        <w:t>ﺒ- ما هو  الخيار  الأكثر  فائدة  لزبون  شاهد  5  مسرحيات  خلال  سنة ؟ بر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>ر إجابتك.</w:t>
      </w:r>
    </w:p>
    <w:p w:rsidR="00A07B04" w:rsidRPr="00DF1EAB" w:rsidRDefault="00A07B04" w:rsidP="00A07B04">
      <w:pPr>
        <w:numPr>
          <w:ilvl w:val="0"/>
          <w:numId w:val="3"/>
        </w:numPr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ليكن :  </w:t>
      </w:r>
      <w:r w:rsidRPr="00DF1EAB">
        <w:rPr>
          <w:rFonts w:asciiTheme="majorBidi" w:hAnsiTheme="majorBidi" w:cstheme="majorBidi"/>
        </w:rPr>
        <w:object w:dxaOrig="200" w:dyaOrig="220">
          <v:shape id="_x0000_i1026" type="#_x0000_t75" style="width:12pt;height:12pt" o:ole="">
            <v:imagedata r:id="rId9" o:title=""/>
          </v:shape>
          <o:OLEObject Type="Embed" ProgID="Equation.3" ShapeID="_x0000_i1026" DrawAspect="Content" ObjectID="_1630588909" r:id="rId10"/>
        </w:objec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هو </w:t>
      </w:r>
      <w:r w:rsidRPr="00DF1EAB">
        <w:rPr>
          <w:rFonts w:asciiTheme="majorBidi" w:hAnsiTheme="majorBidi" w:cstheme="majorBidi"/>
          <w:rtl/>
        </w:rPr>
        <w:t>عدد  المسرحيات  التي  شاهدها  زبون  خلال  سنة</w:t>
      </w:r>
      <w:r w:rsidRPr="00DF1EAB">
        <w:rPr>
          <w:rFonts w:asciiTheme="majorBidi" w:hAnsiTheme="majorBidi" w:cstheme="majorBidi" w:hint="cs"/>
          <w:rtl/>
        </w:rPr>
        <w:t>.</w:t>
      </w:r>
    </w:p>
    <w:p w:rsidR="00A07B04" w:rsidRPr="00DF1EAB" w:rsidRDefault="00A07B04" w:rsidP="00A07B04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</w:rPr>
        <w:object w:dxaOrig="260" w:dyaOrig="340">
          <v:shape id="_x0000_i1027" type="#_x0000_t75" style="width:15.75pt;height:19.5pt" o:ole="">
            <v:imagedata r:id="rId11" o:title=""/>
          </v:shape>
          <o:OLEObject Type="Embed" ProgID="Equation.3" ShapeID="_x0000_i1027" DrawAspect="Content" ObjectID="_1630588910" r:id="rId12"/>
        </w:object>
      </w:r>
      <w:r w:rsidRPr="00DF1EAB">
        <w:rPr>
          <w:rFonts w:asciiTheme="majorBidi" w:hAnsiTheme="majorBidi" w:cstheme="majorBidi" w:hint="cs"/>
          <w:rtl/>
        </w:rPr>
        <w:t xml:space="preserve"> هو </w:t>
      </w:r>
      <w:r w:rsidRPr="00DF1EAB">
        <w:rPr>
          <w:rFonts w:asciiTheme="majorBidi" w:hAnsiTheme="majorBidi" w:cstheme="majorBidi"/>
          <w:rtl/>
        </w:rPr>
        <w:t>المبلغ  السنوي الذي  سد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>ده  إذا  فضل  الخيار  الأول</w:t>
      </w:r>
      <w:r w:rsidRPr="00DF1EAB">
        <w:rPr>
          <w:rFonts w:asciiTheme="majorBidi" w:hAnsiTheme="majorBidi" w:cstheme="majorBidi" w:hint="cs"/>
          <w:rtl/>
        </w:rPr>
        <w:t>.</w:t>
      </w:r>
    </w:p>
    <w:p w:rsidR="00A07B04" w:rsidRPr="00DF1EAB" w:rsidRDefault="00A07B04" w:rsidP="00A07B04">
      <w:pPr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/>
        </w:rPr>
        <w:object w:dxaOrig="279" w:dyaOrig="340">
          <v:shape id="_x0000_i1028" type="#_x0000_t75" style="width:18pt;height:19.5pt" o:ole="">
            <v:imagedata r:id="rId13" o:title=""/>
          </v:shape>
          <o:OLEObject Type="Embed" ProgID="Equation.3" ShapeID="_x0000_i1028" DrawAspect="Content" ObjectID="_1630588911" r:id="rId14"/>
        </w:objec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هو </w:t>
      </w:r>
      <w:r w:rsidRPr="00DF1EAB">
        <w:rPr>
          <w:rFonts w:asciiTheme="majorBidi" w:hAnsiTheme="majorBidi" w:cstheme="majorBidi"/>
          <w:rtl/>
        </w:rPr>
        <w:t>المبلغ  السنوي الذي  سد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>ده  إذا  فضل  الخيار  الثاني.</w:t>
      </w:r>
    </w:p>
    <w:p w:rsidR="00A07B04" w:rsidRPr="00DF1EAB" w:rsidRDefault="008533AF" w:rsidP="00A07B04">
      <w:pPr>
        <w:ind w:left="720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noProof/>
          <w:rtl/>
          <w:lang w:bidi="ar-SA"/>
        </w:rPr>
        <w:pict>
          <v:shape id="_x0000_s1036" style="position:absolute;left:0;text-align:left;margin-left:222.6pt;margin-top:16.25pt;width:19.5pt;height:3.55pt;flip:y;z-index:251663360" coordsize="390,1" path="m,l390,e" filled="f">
            <v:stroke endarrow="open"/>
            <v:path arrowok="t"/>
          </v:shape>
        </w:pict>
      </w:r>
      <w:r>
        <w:rPr>
          <w:rFonts w:asciiTheme="majorBidi" w:hAnsiTheme="majorBidi" w:cstheme="majorBidi"/>
          <w:noProof/>
          <w:rtl/>
          <w:lang w:bidi="ar-SA"/>
        </w:rPr>
        <w:pict>
          <v:shape id="_x0000_s1035" style="position:absolute;left:0;text-align:left;margin-left:242.1pt;margin-top:16.2pt;width:19.5pt;height:3.55pt;flip:y;z-index:251662336" coordsize="390,1" path="m,l390,e" filled="f">
            <v:stroke endarrow="open"/>
            <v:path arrowok="t"/>
          </v:shape>
        </w:pict>
      </w:r>
      <w:r w:rsidR="00A07B04" w:rsidRPr="00DF1EAB">
        <w:rPr>
          <w:rFonts w:asciiTheme="majorBidi" w:hAnsiTheme="majorBidi" w:cstheme="majorBidi"/>
          <w:rtl/>
        </w:rPr>
        <w:t>عب</w:t>
      </w:r>
      <w:r w:rsidR="00A07B04" w:rsidRPr="00DF1EAB">
        <w:rPr>
          <w:rFonts w:asciiTheme="majorBidi" w:hAnsiTheme="majorBidi" w:cstheme="majorBidi" w:hint="cs"/>
          <w:rtl/>
        </w:rPr>
        <w:t>ّ</w:t>
      </w:r>
      <w:r w:rsidR="00A07B04" w:rsidRPr="00DF1EAB">
        <w:rPr>
          <w:rFonts w:asciiTheme="majorBidi" w:hAnsiTheme="majorBidi" w:cstheme="majorBidi"/>
          <w:rtl/>
        </w:rPr>
        <w:t>ر عن  كل</w:t>
      </w:r>
      <w:r w:rsidR="00A07B04" w:rsidRPr="00DF1EAB">
        <w:rPr>
          <w:rFonts w:asciiTheme="majorBidi" w:hAnsiTheme="majorBidi" w:cstheme="majorBidi" w:hint="cs"/>
          <w:rtl/>
        </w:rPr>
        <w:t>ّ</w:t>
      </w:r>
      <w:r w:rsidR="00A07B04" w:rsidRPr="00DF1EAB">
        <w:rPr>
          <w:rFonts w:asciiTheme="majorBidi" w:hAnsiTheme="majorBidi" w:cstheme="majorBidi"/>
          <w:rtl/>
        </w:rPr>
        <w:t xml:space="preserve">  من  </w:t>
      </w:r>
      <w:r w:rsidR="00A07B04" w:rsidRPr="00DF1EAB">
        <w:rPr>
          <w:rFonts w:asciiTheme="majorBidi" w:hAnsiTheme="majorBidi" w:cstheme="majorBidi"/>
        </w:rPr>
        <w:object w:dxaOrig="260" w:dyaOrig="340">
          <v:shape id="_x0000_i1029" type="#_x0000_t75" style="width:15.75pt;height:19.5pt" o:ole="">
            <v:imagedata r:id="rId11" o:title=""/>
          </v:shape>
          <o:OLEObject Type="Embed" ProgID="Equation.3" ShapeID="_x0000_i1029" DrawAspect="Content" ObjectID="_1630588912" r:id="rId15"/>
        </w:object>
      </w:r>
      <w:r w:rsidR="00A07B04" w:rsidRPr="00DF1EAB">
        <w:rPr>
          <w:rFonts w:asciiTheme="majorBidi" w:hAnsiTheme="majorBidi" w:cstheme="majorBidi"/>
          <w:rtl/>
        </w:rPr>
        <w:t xml:space="preserve">  و </w:t>
      </w:r>
      <w:r w:rsidR="00A07B04" w:rsidRPr="00DF1EAB">
        <w:rPr>
          <w:rFonts w:asciiTheme="majorBidi" w:hAnsiTheme="majorBidi" w:cstheme="majorBidi"/>
        </w:rPr>
        <w:object w:dxaOrig="279" w:dyaOrig="340">
          <v:shape id="_x0000_i1030" type="#_x0000_t75" style="width:18pt;height:19.5pt" o:ole="">
            <v:imagedata r:id="rId13" o:title=""/>
          </v:shape>
          <o:OLEObject Type="Embed" ProgID="Equation.3" ShapeID="_x0000_i1030" DrawAspect="Content" ObjectID="_1630588913" r:id="rId16"/>
        </w:object>
      </w:r>
      <w:r w:rsidR="00A07B04" w:rsidRPr="00DF1EAB">
        <w:rPr>
          <w:rFonts w:asciiTheme="majorBidi" w:hAnsiTheme="majorBidi" w:cstheme="majorBidi"/>
          <w:rtl/>
        </w:rPr>
        <w:t xml:space="preserve">  بدلالة </w:t>
      </w:r>
      <w:r w:rsidR="00A07B04" w:rsidRPr="00DF1EAB">
        <w:rPr>
          <w:rFonts w:asciiTheme="majorBidi" w:hAnsiTheme="majorBidi" w:cstheme="majorBidi"/>
        </w:rPr>
        <w:object w:dxaOrig="200" w:dyaOrig="220">
          <v:shape id="_x0000_i1031" type="#_x0000_t75" style="width:12pt;height:12pt" o:ole="">
            <v:imagedata r:id="rId9" o:title=""/>
          </v:shape>
          <o:OLEObject Type="Embed" ProgID="Equation.3" ShapeID="_x0000_i1031" DrawAspect="Content" ObjectID="_1630588914" r:id="rId17"/>
        </w:object>
      </w:r>
      <w:r w:rsidR="00A07B04" w:rsidRPr="00DF1EAB">
        <w:rPr>
          <w:rFonts w:asciiTheme="majorBidi" w:hAnsiTheme="majorBidi" w:cstheme="majorBidi"/>
          <w:rtl/>
        </w:rPr>
        <w:t xml:space="preserve"> .</w:t>
      </w:r>
    </w:p>
    <w:p w:rsidR="00A07B04" w:rsidRPr="00DF1EAB" w:rsidRDefault="00A07B04" w:rsidP="00A07B04">
      <w:pPr>
        <w:numPr>
          <w:ilvl w:val="0"/>
          <w:numId w:val="3"/>
        </w:num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في </w:t>
      </w:r>
      <w:r w:rsidRPr="00DF1EAB">
        <w:rPr>
          <w:rFonts w:asciiTheme="majorBidi" w:hAnsiTheme="majorBidi" w:cstheme="majorBidi" w:hint="cs"/>
          <w:rtl/>
        </w:rPr>
        <w:t>المستوي المنسوب إلى</w:t>
      </w:r>
      <w:r w:rsidRPr="00DF1EAB">
        <w:rPr>
          <w:rFonts w:asciiTheme="majorBidi" w:hAnsiTheme="majorBidi" w:cstheme="majorBidi"/>
          <w:rtl/>
        </w:rPr>
        <w:t xml:space="preserve"> </w:t>
      </w:r>
      <w:proofErr w:type="gramStart"/>
      <w:r w:rsidRPr="00DF1EAB">
        <w:rPr>
          <w:rFonts w:asciiTheme="majorBidi" w:hAnsiTheme="majorBidi" w:cstheme="majorBidi"/>
          <w:rtl/>
        </w:rPr>
        <w:t>معلم  متعامد</w:t>
      </w:r>
      <w:proofErr w:type="gramEnd"/>
      <w:r w:rsidRPr="00DF1EAB">
        <w:rPr>
          <w:rFonts w:asciiTheme="majorBidi" w:hAnsiTheme="majorBidi" w:cstheme="majorBidi" w:hint="cs"/>
          <w:rtl/>
        </w:rPr>
        <w:t xml:space="preserve"> و متجانس</w:t>
      </w:r>
      <w:r w:rsidRPr="00DF1EAB">
        <w:rPr>
          <w:rFonts w:asciiTheme="majorBidi" w:hAnsiTheme="majorBidi" w:cstheme="majorBidi"/>
        </w:rPr>
        <w:t>(O ,OI , OJ )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، نختار  الوحدات  البيانية  التالية: </w:t>
      </w:r>
    </w:p>
    <w:p w:rsidR="00A07B04" w:rsidRPr="00DF1EAB" w:rsidRDefault="00A07B04" w:rsidP="00A07B04">
      <w:pPr>
        <w:ind w:left="36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    - </w:t>
      </w:r>
      <w:proofErr w:type="gramStart"/>
      <w:r w:rsidRPr="00DF1EAB">
        <w:rPr>
          <w:rFonts w:asciiTheme="majorBidi" w:hAnsiTheme="majorBidi" w:cstheme="majorBidi"/>
          <w:rtl/>
        </w:rPr>
        <w:t>على  محور</w:t>
      </w:r>
      <w:proofErr w:type="gramEnd"/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الفواصل : </w:t>
      </w:r>
      <w:r w:rsidRPr="00DF1EAB">
        <w:rPr>
          <w:rFonts w:asciiTheme="majorBidi" w:hAnsiTheme="majorBidi" w:cstheme="majorBidi"/>
        </w:rPr>
        <w:t>1cm</w:t>
      </w:r>
      <w:r w:rsidRPr="00DF1EAB">
        <w:rPr>
          <w:rFonts w:asciiTheme="majorBidi" w:hAnsiTheme="majorBidi" w:cstheme="majorBidi"/>
          <w:rtl/>
        </w:rPr>
        <w:t xml:space="preserve"> يمثل  مسرحية  واحدة.</w:t>
      </w:r>
    </w:p>
    <w:p w:rsidR="00A07B04" w:rsidRPr="00DF1EAB" w:rsidRDefault="00A07B04" w:rsidP="00A07B04">
      <w:pPr>
        <w:tabs>
          <w:tab w:val="left" w:pos="480"/>
        </w:tabs>
        <w:ind w:left="360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 w:hint="cs"/>
          <w:rtl/>
        </w:rPr>
        <w:t xml:space="preserve">      - </w:t>
      </w:r>
      <w:r w:rsidRPr="00DF1EAB">
        <w:rPr>
          <w:rFonts w:asciiTheme="majorBidi" w:hAnsiTheme="majorBidi" w:cstheme="majorBidi"/>
          <w:rtl/>
        </w:rPr>
        <w:t>على  محور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التراتيب : </w:t>
      </w:r>
      <w:r w:rsidRPr="00DF1EAB">
        <w:rPr>
          <w:rFonts w:asciiTheme="majorBidi" w:hAnsiTheme="majorBidi" w:cstheme="majorBidi"/>
        </w:rPr>
        <w:t>1cm</w:t>
      </w:r>
      <w:r w:rsidRPr="00DF1EAB">
        <w:rPr>
          <w:rFonts w:asciiTheme="majorBidi" w:hAnsiTheme="majorBidi" w:cstheme="majorBidi"/>
          <w:rtl/>
        </w:rPr>
        <w:t xml:space="preserve"> يمثل  </w:t>
      </w:r>
      <w:r w:rsidRPr="00DF1EAB">
        <w:rPr>
          <w:rFonts w:asciiTheme="majorBidi" w:hAnsiTheme="majorBidi" w:cstheme="majorBidi"/>
        </w:rPr>
        <w:t>500DA</w:t>
      </w:r>
      <w:r w:rsidRPr="00DF1EAB">
        <w:rPr>
          <w:rFonts w:asciiTheme="majorBidi" w:hAnsiTheme="majorBidi" w:cstheme="majorBidi"/>
          <w:rtl/>
        </w:rPr>
        <w:t xml:space="preserve"> .</w:t>
      </w:r>
    </w:p>
    <w:p w:rsidR="00A07B04" w:rsidRPr="00DF1EAB" w:rsidRDefault="00A07B04" w:rsidP="00A07B04">
      <w:pPr>
        <w:ind w:left="72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آ </w:t>
      </w:r>
      <w:r w:rsidRPr="00DF1EAB">
        <w:rPr>
          <w:rFonts w:asciiTheme="majorBidi" w:hAnsiTheme="majorBidi" w:cstheme="majorBidi" w:hint="cs"/>
          <w:rtl/>
        </w:rPr>
        <w:t>-</w:t>
      </w:r>
      <w:r w:rsidRPr="00DF1EAB">
        <w:rPr>
          <w:rFonts w:asciiTheme="majorBidi" w:hAnsiTheme="majorBidi" w:cstheme="majorBidi"/>
          <w:rtl/>
        </w:rPr>
        <w:t xml:space="preserve"> ا</w:t>
      </w:r>
      <w:r w:rsidRPr="00DF1EAB">
        <w:rPr>
          <w:rFonts w:asciiTheme="majorBidi" w:hAnsiTheme="majorBidi" w:cstheme="majorBidi" w:hint="cs"/>
          <w:rtl/>
        </w:rPr>
        <w:t>ُ</w:t>
      </w:r>
      <w:r w:rsidRPr="00DF1EAB">
        <w:rPr>
          <w:rFonts w:asciiTheme="majorBidi" w:hAnsiTheme="majorBidi" w:cstheme="majorBidi"/>
          <w:rtl/>
        </w:rPr>
        <w:t xml:space="preserve">رسم  على  ورقة  ملمترية </w:t>
      </w:r>
      <w:r w:rsidRPr="00DF1EAB">
        <w:rPr>
          <w:rFonts w:asciiTheme="majorBidi" w:hAnsiTheme="majorBidi" w:cstheme="majorBidi" w:hint="cs"/>
          <w:rtl/>
        </w:rPr>
        <w:t>:</w:t>
      </w:r>
    </w:p>
    <w:p w:rsidR="00A07B04" w:rsidRPr="00DF1EAB" w:rsidRDefault="00A07B04" w:rsidP="00334FD1">
      <w:pPr>
        <w:tabs>
          <w:tab w:val="left" w:pos="870"/>
        </w:tabs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المستقيم </w:t>
      </w:r>
      <w:r w:rsidRPr="00DF1EAB">
        <w:rPr>
          <w:rFonts w:asciiTheme="majorBidi" w:hAnsiTheme="majorBidi" w:cstheme="majorBidi"/>
        </w:rPr>
        <w:t>(D)</w:t>
      </w:r>
      <w:r w:rsidRPr="00DF1EAB">
        <w:rPr>
          <w:rFonts w:asciiTheme="majorBidi" w:hAnsiTheme="majorBidi" w:cstheme="majorBidi"/>
          <w:rtl/>
        </w:rPr>
        <w:t xml:space="preserve"> الذي  معادلته : </w:t>
      </w:r>
      <m:oMath>
        <m:r>
          <w:rPr>
            <w:rFonts w:ascii="Cambria Math" w:hAnsi="Cambria Math" w:cstheme="majorBidi"/>
          </w:rPr>
          <m:t>y=400x</m:t>
        </m:r>
      </m:oMath>
      <w:r w:rsidRPr="00DF1EAB">
        <w:rPr>
          <w:rFonts w:asciiTheme="majorBidi" w:hAnsiTheme="majorBidi" w:cstheme="majorBidi" w:hint="cs"/>
          <w:rtl/>
        </w:rPr>
        <w:t>.</w:t>
      </w:r>
    </w:p>
    <w:p w:rsidR="00A07B04" w:rsidRPr="00DF1EAB" w:rsidRDefault="00A07B04" w:rsidP="00334FD1">
      <w:p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>المستقيم (</w:t>
      </w:r>
      <w:r w:rsidRPr="00DF1EAB">
        <w:rPr>
          <w:rFonts w:asciiTheme="majorBidi" w:hAnsiTheme="majorBidi" w:cstheme="majorBidi"/>
        </w:rPr>
        <w:sym w:font="Symbol" w:char="F044"/>
      </w:r>
      <w:r w:rsidRPr="00DF1EAB">
        <w:rPr>
          <w:rFonts w:asciiTheme="majorBidi" w:hAnsiTheme="majorBidi" w:cstheme="majorBidi"/>
          <w:rtl/>
        </w:rPr>
        <w:t>) الذي  معادلته</w:t>
      </w:r>
      <w:r w:rsidRPr="00DF1EAB">
        <w:rPr>
          <w:rFonts w:asciiTheme="majorBidi" w:hAnsiTheme="majorBidi" w:cstheme="majorBidi" w:hint="cs"/>
          <w:rtl/>
        </w:rPr>
        <w:t xml:space="preserve"> :</w:t>
      </w:r>
      <w:r w:rsidRPr="00DF1EAB">
        <w:rPr>
          <w:rFonts w:asciiTheme="majorBidi" w:hAnsiTheme="majorBidi" w:cstheme="majorBidi"/>
          <w:rtl/>
        </w:rPr>
        <w:t xml:space="preserve"> </w:t>
      </w:r>
      <m:oMath>
        <m:r>
          <w:rPr>
            <w:rFonts w:ascii="Cambria Math" w:hAnsi="Cambria Math" w:cstheme="majorBidi"/>
          </w:rPr>
          <m:t>y=150x+2500</m:t>
        </m:r>
      </m:oMath>
      <w:r w:rsidRPr="00DF1EAB">
        <w:rPr>
          <w:rFonts w:asciiTheme="majorBidi" w:hAnsiTheme="majorBidi" w:cstheme="majorBidi"/>
          <w:rtl/>
        </w:rPr>
        <w:t>.</w:t>
      </w:r>
    </w:p>
    <w:p w:rsidR="00A07B04" w:rsidRPr="00DF1EAB" w:rsidRDefault="00A07B04" w:rsidP="00A07B04">
      <w:pPr>
        <w:ind w:left="72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ب </w:t>
      </w:r>
      <w:r w:rsidRPr="00DF1EAB">
        <w:rPr>
          <w:rFonts w:asciiTheme="majorBidi" w:hAnsiTheme="majorBidi" w:cstheme="majorBidi" w:hint="cs"/>
          <w:rtl/>
        </w:rPr>
        <w:t>-</w:t>
      </w:r>
      <w:r w:rsidRPr="00DF1EAB">
        <w:rPr>
          <w:rFonts w:asciiTheme="majorBidi" w:hAnsiTheme="majorBidi" w:cstheme="majorBidi"/>
          <w:rtl/>
        </w:rPr>
        <w:t xml:space="preserve"> اعتمادا على</w:t>
      </w:r>
      <w:r w:rsidRPr="00DF1EAB">
        <w:rPr>
          <w:rFonts w:asciiTheme="majorBidi" w:hAnsiTheme="majorBidi" w:cstheme="majorBidi" w:hint="cs"/>
          <w:rtl/>
        </w:rPr>
        <w:t xml:space="preserve"> التمثيل </w:t>
      </w:r>
      <w:proofErr w:type="gramStart"/>
      <w:r w:rsidRPr="00DF1EAB">
        <w:rPr>
          <w:rFonts w:asciiTheme="majorBidi" w:hAnsiTheme="majorBidi" w:cstheme="majorBidi"/>
          <w:rtl/>
        </w:rPr>
        <w:t>البيان</w:t>
      </w:r>
      <w:r w:rsidRPr="00DF1EAB">
        <w:rPr>
          <w:rFonts w:asciiTheme="majorBidi" w:hAnsiTheme="majorBidi" w:cstheme="majorBidi" w:hint="cs"/>
          <w:rtl/>
        </w:rPr>
        <w:t>ي</w:t>
      </w:r>
      <w:r w:rsidRPr="00DF1EAB">
        <w:rPr>
          <w:rFonts w:asciiTheme="majorBidi" w:hAnsiTheme="majorBidi" w:cstheme="majorBidi"/>
          <w:rtl/>
        </w:rPr>
        <w:t xml:space="preserve"> ،</w:t>
      </w:r>
      <w:proofErr w:type="gramEnd"/>
      <w:r w:rsidRPr="00DF1EAB">
        <w:rPr>
          <w:rFonts w:asciiTheme="majorBidi" w:hAnsiTheme="majorBidi" w:cstheme="majorBidi"/>
          <w:rtl/>
        </w:rPr>
        <w:t xml:space="preserve"> حد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>د الخيار</w:t>
      </w:r>
      <w:r w:rsidRPr="00DF1EAB">
        <w:rPr>
          <w:rFonts w:asciiTheme="majorBidi" w:hAnsiTheme="majorBidi" w:cstheme="majorBidi" w:hint="cs"/>
          <w:rtl/>
        </w:rPr>
        <w:t xml:space="preserve"> ا</w:t>
      </w:r>
      <w:r w:rsidRPr="00DF1EAB">
        <w:rPr>
          <w:rFonts w:asciiTheme="majorBidi" w:hAnsiTheme="majorBidi" w:cstheme="majorBidi"/>
          <w:rtl/>
        </w:rPr>
        <w:t>لأفضل  تبعا  لعدد  المسرحيات  المشاهدة.</w:t>
      </w:r>
    </w:p>
    <w:p w:rsidR="00A07B04" w:rsidRPr="004F43A1" w:rsidRDefault="00A07B04" w:rsidP="00A07B04">
      <w:pPr>
        <w:jc w:val="both"/>
        <w:rPr>
          <w:i/>
          <w:iCs/>
          <w:rtl/>
        </w:rPr>
      </w:pPr>
      <w:r w:rsidRPr="00A07B04"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 xml:space="preserve">مسألة 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>5</w:t>
      </w:r>
      <w:r>
        <w:rPr>
          <w:rFonts w:cs="Andalus" w:hint="cs"/>
          <w:b/>
          <w:bCs/>
          <w:color w:val="FF0000"/>
          <w:u w:val="single"/>
          <w:rtl/>
        </w:rPr>
        <w:t xml:space="preserve"> : </w:t>
      </w:r>
    </w:p>
    <w:p w:rsidR="00A07B04" w:rsidRPr="00DF1EAB" w:rsidRDefault="00A07B04" w:rsidP="00A07B04">
      <w:pPr>
        <w:ind w:left="432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>يزرع فلاح القمح ويحضّر دقيقه بنفسه. من أجل تحسين مداخيله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>، قرّر أن يصنع خبزا تقليديا مرّة واح</w:t>
      </w:r>
      <w:r w:rsidRPr="00DF1EAB">
        <w:rPr>
          <w:rFonts w:asciiTheme="majorBidi" w:hAnsiTheme="majorBidi" w:cstheme="majorBidi" w:hint="cs"/>
          <w:rtl/>
        </w:rPr>
        <w:t>ـ</w:t>
      </w:r>
      <w:r w:rsidRPr="00DF1EAB">
        <w:rPr>
          <w:rFonts w:asciiTheme="majorBidi" w:hAnsiTheme="majorBidi" w:cstheme="majorBidi"/>
          <w:rtl/>
        </w:rPr>
        <w:t xml:space="preserve">دة في الأسبوع ليبيعه بسعر </w:t>
      </w:r>
      <w:r w:rsidRPr="00DF1EAB">
        <w:rPr>
          <w:rFonts w:asciiTheme="majorBidi" w:hAnsiTheme="majorBidi" w:cstheme="majorBidi"/>
        </w:rPr>
        <w:t>23DA</w:t>
      </w:r>
      <w:r w:rsidRPr="00DF1EAB">
        <w:rPr>
          <w:rFonts w:asciiTheme="majorBidi" w:hAnsiTheme="majorBidi" w:cstheme="majorBidi"/>
          <w:rtl/>
        </w:rPr>
        <w:t xml:space="preserve"> للكيلوغرام الواحد. ت</w:t>
      </w:r>
      <w:r w:rsidRPr="00DF1EAB">
        <w:rPr>
          <w:rFonts w:asciiTheme="majorBidi" w:hAnsiTheme="majorBidi" w:cstheme="majorBidi" w:hint="cs"/>
          <w:rtl/>
        </w:rPr>
        <w:t>ُ</w:t>
      </w:r>
      <w:r w:rsidRPr="00DF1EAB">
        <w:rPr>
          <w:rFonts w:asciiTheme="majorBidi" w:hAnsiTheme="majorBidi" w:cstheme="majorBidi"/>
          <w:rtl/>
        </w:rPr>
        <w:t xml:space="preserve">قدّر مصاريف الفلاح الشهرية بمبلغ ثابت قدره </w:t>
      </w:r>
      <w:r w:rsidRPr="00DF1EAB">
        <w:rPr>
          <w:rFonts w:asciiTheme="majorBidi" w:hAnsiTheme="majorBidi" w:cstheme="majorBidi"/>
        </w:rPr>
        <w:t>2600DA</w:t>
      </w:r>
      <w:r w:rsidRPr="00DF1EAB">
        <w:rPr>
          <w:rFonts w:asciiTheme="majorBidi" w:hAnsiTheme="majorBidi" w:cstheme="majorBidi"/>
          <w:rtl/>
        </w:rPr>
        <w:t xml:space="preserve"> يُضاف إليها </w:t>
      </w:r>
      <w:r w:rsidRPr="00DF1EAB">
        <w:rPr>
          <w:rFonts w:asciiTheme="majorBidi" w:hAnsiTheme="majorBidi" w:cstheme="majorBidi"/>
        </w:rPr>
        <w:t>3DA</w:t>
      </w:r>
      <w:r w:rsidRPr="00DF1EAB">
        <w:rPr>
          <w:rFonts w:asciiTheme="majorBidi" w:hAnsiTheme="majorBidi" w:cstheme="majorBidi"/>
          <w:rtl/>
        </w:rPr>
        <w:t xml:space="preserve">  كلفة كلّ كيلوغرام من الخبز المصنوع.</w:t>
      </w:r>
    </w:p>
    <w:p w:rsidR="00A07B04" w:rsidRPr="00DF1EAB" w:rsidRDefault="00A07B04" w:rsidP="00A07B04">
      <w:pPr>
        <w:numPr>
          <w:ilvl w:val="0"/>
          <w:numId w:val="4"/>
        </w:numPr>
        <w:ind w:hanging="288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في شهر جوان، يبيع الفلاح 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 xml:space="preserve"> kg</w:t>
      </w:r>
      <w:r w:rsidRPr="00DF1EAB">
        <w:rPr>
          <w:rFonts w:asciiTheme="majorBidi" w:hAnsiTheme="majorBidi" w:cstheme="majorBidi" w:hint="cs"/>
          <w:rtl/>
        </w:rPr>
        <w:t xml:space="preserve">200 </w:t>
      </w:r>
      <w:r w:rsidRPr="00DF1EAB">
        <w:rPr>
          <w:rFonts w:asciiTheme="majorBidi" w:hAnsiTheme="majorBidi" w:cstheme="majorBidi"/>
          <w:rtl/>
        </w:rPr>
        <w:t xml:space="preserve"> من الخبز.</w:t>
      </w:r>
    </w:p>
    <w:p w:rsidR="00A07B04" w:rsidRPr="00DF1EAB" w:rsidRDefault="00A07B04" w:rsidP="00A07B04">
      <w:pPr>
        <w:numPr>
          <w:ilvl w:val="1"/>
          <w:numId w:val="4"/>
        </w:num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>أ) ما هي مداخيله خلال هذا الشهر؟</w:t>
      </w:r>
    </w:p>
    <w:p w:rsidR="00A07B04" w:rsidRPr="00DF1EAB" w:rsidRDefault="00901019" w:rsidP="00A07B04">
      <w:pPr>
        <w:ind w:left="36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</w:t>
      </w:r>
      <w:r w:rsidR="00A07B04" w:rsidRPr="00DF1EAB">
        <w:rPr>
          <w:rFonts w:asciiTheme="majorBidi" w:hAnsiTheme="majorBidi" w:cstheme="majorBidi"/>
          <w:rtl/>
        </w:rPr>
        <w:t xml:space="preserve"> ﺒ) ما هي مصاريفه؟</w:t>
      </w:r>
    </w:p>
    <w:p w:rsidR="00A07B04" w:rsidRPr="00DF1EAB" w:rsidRDefault="00A07B04" w:rsidP="00A07B04">
      <w:pPr>
        <w:numPr>
          <w:ilvl w:val="1"/>
          <w:numId w:val="4"/>
        </w:num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هل حق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>ق ربحا؟ إذا كان الجواب بنعم، ما هو</w:t>
      </w:r>
      <w:r w:rsidRPr="00DF1EAB">
        <w:rPr>
          <w:rFonts w:asciiTheme="majorBidi" w:hAnsiTheme="majorBidi" w:cstheme="majorBidi" w:hint="cs"/>
          <w:rtl/>
        </w:rPr>
        <w:t xml:space="preserve"> مقدار هذا الربح</w:t>
      </w:r>
      <w:r w:rsidRPr="00DF1EAB">
        <w:rPr>
          <w:rFonts w:asciiTheme="majorBidi" w:hAnsiTheme="majorBidi" w:cstheme="majorBidi"/>
          <w:rtl/>
        </w:rPr>
        <w:t>؟</w:t>
      </w:r>
    </w:p>
    <w:p w:rsidR="00A07B04" w:rsidRPr="00DF1EAB" w:rsidRDefault="00A07B04" w:rsidP="00A07B04">
      <w:pPr>
        <w:numPr>
          <w:ilvl w:val="0"/>
          <w:numId w:val="4"/>
        </w:numPr>
        <w:ind w:hanging="288"/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/>
          <w:rtl/>
        </w:rPr>
        <w:t xml:space="preserve">نسمي </w:t>
      </w:r>
      <w:r w:rsidRPr="00DF1EAB">
        <w:rPr>
          <w:rFonts w:asciiTheme="majorBidi" w:hAnsiTheme="majorBidi" w:cstheme="majorBidi"/>
        </w:rPr>
        <w:object w:dxaOrig="220" w:dyaOrig="200">
          <v:shape id="_x0000_i1032" type="#_x0000_t75" style="width:10.5pt;height:10.5pt" o:ole="">
            <v:imagedata r:id="rId18" o:title=""/>
          </v:shape>
          <o:OLEObject Type="Embed" ProgID="Equation.DSMT4" ShapeID="_x0000_i1032" DrawAspect="Content" ObjectID="_1630588915" r:id="rId19"/>
        </w:object>
      </w:r>
      <w:r w:rsidRPr="00DF1EAB">
        <w:rPr>
          <w:rFonts w:asciiTheme="majorBidi" w:hAnsiTheme="majorBidi" w:cstheme="majorBidi"/>
          <w:rtl/>
        </w:rPr>
        <w:t xml:space="preserve"> كتلة الخبز (بالكيلوغرامات) الم</w:t>
      </w:r>
      <w:r w:rsidRPr="00DF1EAB">
        <w:rPr>
          <w:rFonts w:asciiTheme="majorBidi" w:hAnsiTheme="majorBidi" w:cstheme="majorBidi" w:hint="cs"/>
          <w:rtl/>
        </w:rPr>
        <w:t>ُ</w:t>
      </w:r>
      <w:r w:rsidRPr="00DF1EAB">
        <w:rPr>
          <w:rFonts w:asciiTheme="majorBidi" w:hAnsiTheme="majorBidi" w:cstheme="majorBidi"/>
          <w:rtl/>
        </w:rPr>
        <w:t>باعة في الشهر.</w:t>
      </w:r>
    </w:p>
    <w:p w:rsidR="00A07B04" w:rsidRPr="00DF1EAB" w:rsidRDefault="00A07B04" w:rsidP="00A07B04">
      <w:pPr>
        <w:ind w:left="72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ليكن  </w:t>
      </w:r>
      <w:r w:rsidRPr="00DF1EAB">
        <w:rPr>
          <w:rFonts w:asciiTheme="majorBidi" w:hAnsiTheme="majorBidi" w:cstheme="majorBidi"/>
        </w:rPr>
        <w:t>(x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>R</w:t>
      </w:r>
      <w:r w:rsidRPr="00DF1EAB">
        <w:rPr>
          <w:rFonts w:asciiTheme="majorBidi" w:hAnsiTheme="majorBidi" w:cstheme="majorBidi"/>
          <w:rtl/>
        </w:rPr>
        <w:t xml:space="preserve"> مبلغ المداخيل و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>(x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>D</w:t>
      </w:r>
      <w:r w:rsidRPr="00DF1EAB">
        <w:rPr>
          <w:rFonts w:asciiTheme="majorBidi" w:hAnsiTheme="majorBidi" w:cstheme="majorBidi"/>
          <w:rtl/>
        </w:rPr>
        <w:t xml:space="preserve"> مبلغ المصاريف خلال هذا الشهر.</w:t>
      </w:r>
    </w:p>
    <w:p w:rsidR="00A07B04" w:rsidRPr="00DF1EAB" w:rsidRDefault="00A07B04" w:rsidP="00A07B04">
      <w:pPr>
        <w:numPr>
          <w:ilvl w:val="1"/>
          <w:numId w:val="4"/>
        </w:num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>عبّر عن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/>
        </w:rPr>
        <w:t>(x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>R</w:t>
      </w:r>
      <w:r w:rsidRPr="00DF1EAB">
        <w:rPr>
          <w:rFonts w:asciiTheme="majorBidi" w:hAnsiTheme="majorBidi" w:cstheme="majorBidi"/>
          <w:rtl/>
        </w:rPr>
        <w:t xml:space="preserve"> و </w:t>
      </w:r>
      <w:r w:rsidRPr="00DF1EAB">
        <w:rPr>
          <w:rFonts w:asciiTheme="majorBidi" w:hAnsiTheme="majorBidi" w:cstheme="majorBidi"/>
        </w:rPr>
        <w:t>(x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>D</w:t>
      </w:r>
      <w:r w:rsidRPr="00DF1EAB">
        <w:rPr>
          <w:rFonts w:asciiTheme="majorBidi" w:hAnsiTheme="majorBidi" w:cstheme="majorBidi"/>
          <w:rtl/>
        </w:rPr>
        <w:t xml:space="preserve"> بدلالة</w:t>
      </w:r>
      <w:r w:rsidRPr="00DF1EAB">
        <w:rPr>
          <w:rFonts w:asciiTheme="majorBidi" w:hAnsiTheme="majorBidi" w:cstheme="majorBidi"/>
        </w:rPr>
        <w:object w:dxaOrig="240" w:dyaOrig="200">
          <v:shape id="_x0000_i1033" type="#_x0000_t75" style="width:14.25pt;height:10.5pt" o:ole="">
            <v:imagedata r:id="rId20" o:title=""/>
          </v:shape>
          <o:OLEObject Type="Embed" ProgID="Equation.DSMT4" ShapeID="_x0000_i1033" DrawAspect="Content" ObjectID="_1630588916" r:id="rId21"/>
        </w:object>
      </w:r>
      <w:r w:rsidRPr="00DF1EAB">
        <w:rPr>
          <w:rFonts w:asciiTheme="majorBidi" w:hAnsiTheme="majorBidi" w:cstheme="majorBidi"/>
          <w:rtl/>
        </w:rPr>
        <w:t>.</w:t>
      </w:r>
    </w:p>
    <w:p w:rsidR="00A07B04" w:rsidRPr="00DF1EAB" w:rsidRDefault="00A07B04" w:rsidP="006C3689">
      <w:pPr>
        <w:numPr>
          <w:ilvl w:val="1"/>
          <w:numId w:val="4"/>
        </w:numPr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أ) حلّ المتراجحة  </w:t>
      </w:r>
      <w:r w:rsidRPr="00DF1EAB">
        <w:rPr>
          <w:rFonts w:asciiTheme="majorBidi" w:hAnsiTheme="majorBidi" w:cstheme="majorBidi"/>
        </w:rPr>
        <w:t>(x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 xml:space="preserve">D </w:t>
      </w:r>
      <w:r w:rsidRPr="00DF1EAB">
        <w:rPr>
          <w:rFonts w:asciiTheme="majorBidi" w:hAnsiTheme="majorBidi" w:cstheme="majorBidi"/>
          <w:rtl/>
        </w:rPr>
        <w:t xml:space="preserve"> </w:t>
      </w:r>
      <w:r w:rsidR="006C3689" w:rsidRPr="00DF1EAB">
        <w:rPr>
          <w:rFonts w:asciiTheme="majorBidi" w:hAnsiTheme="majorBidi" w:cstheme="majorBidi"/>
        </w:rPr>
        <w:sym w:font="Symbol" w:char="F03E"/>
      </w:r>
      <w:r w:rsidRPr="00DF1EAB">
        <w:rPr>
          <w:rFonts w:asciiTheme="majorBidi" w:hAnsiTheme="majorBidi" w:cstheme="majorBidi"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/>
        </w:rPr>
        <w:t>(x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</w:rPr>
        <w:t>R</w:t>
      </w:r>
      <w:r w:rsidRPr="00DF1EAB">
        <w:rPr>
          <w:rFonts w:asciiTheme="majorBidi" w:hAnsiTheme="majorBidi" w:cstheme="majorBidi"/>
          <w:rtl/>
        </w:rPr>
        <w:t>.</w:t>
      </w:r>
    </w:p>
    <w:p w:rsidR="00A07B04" w:rsidRPr="00DF1EAB" w:rsidRDefault="00A07B04" w:rsidP="00A07B04">
      <w:pPr>
        <w:tabs>
          <w:tab w:val="left" w:pos="1440"/>
        </w:tabs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ﺒ) </w:t>
      </w:r>
      <w:proofErr w:type="gramStart"/>
      <w:r w:rsidRPr="00DF1EAB">
        <w:rPr>
          <w:rFonts w:asciiTheme="majorBidi" w:hAnsiTheme="majorBidi" w:cstheme="majorBidi"/>
          <w:rtl/>
        </w:rPr>
        <w:t>كيف</w:t>
      </w:r>
      <w:proofErr w:type="gramEnd"/>
      <w:r w:rsidRPr="00DF1EAB">
        <w:rPr>
          <w:rFonts w:asciiTheme="majorBidi" w:hAnsiTheme="majorBidi" w:cstheme="majorBidi"/>
          <w:rtl/>
        </w:rPr>
        <w:t xml:space="preserve"> يمكن للفلاح أن يفسّر النتيجة المحصل عليها؟</w:t>
      </w:r>
    </w:p>
    <w:p w:rsidR="00A07B04" w:rsidRPr="00DF1EAB" w:rsidRDefault="008533AF" w:rsidP="00A07B04">
      <w:pPr>
        <w:numPr>
          <w:ilvl w:val="1"/>
          <w:numId w:val="4"/>
        </w:numPr>
        <w:tabs>
          <w:tab w:val="left" w:pos="1440"/>
        </w:tabs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  <w:lang w:bidi="ar-SA"/>
        </w:rPr>
        <w:pict>
          <v:shape id="_x0000_s1033" style="position:absolute;left:0;text-align:left;margin-left:267.2pt;margin-top:11.2pt;width:19.5pt;height:3.55pt;flip:y;z-index:251660288" coordsize="390,1" path="m,l390,e" filled="f">
            <v:stroke endarrow="open"/>
            <v:path arrowok="t"/>
          </v:shape>
        </w:pict>
      </w:r>
      <w:r>
        <w:rPr>
          <w:rFonts w:asciiTheme="majorBidi" w:hAnsiTheme="majorBidi" w:cstheme="majorBidi"/>
          <w:noProof/>
          <w:lang w:bidi="ar-SA"/>
        </w:rPr>
        <w:pict>
          <v:shape id="_x0000_s1034" style="position:absolute;left:0;text-align:left;margin-left:247.7pt;margin-top:10.4pt;width:19.5pt;height:3.55pt;flip:y;z-index:251661312" coordsize="390,1" path="m,l390,e" filled="f">
            <v:stroke endarrow="open"/>
            <v:path arrowok="t"/>
          </v:shape>
        </w:pict>
      </w:r>
      <w:proofErr w:type="gramStart"/>
      <w:r w:rsidR="00A07B04" w:rsidRPr="00DF1EAB">
        <w:rPr>
          <w:rFonts w:asciiTheme="majorBidi" w:hAnsiTheme="majorBidi" w:cstheme="majorBidi"/>
          <w:rtl/>
        </w:rPr>
        <w:t>ا</w:t>
      </w:r>
      <w:r w:rsidR="00A07B04" w:rsidRPr="00DF1EAB">
        <w:rPr>
          <w:rFonts w:asciiTheme="majorBidi" w:hAnsiTheme="majorBidi" w:cstheme="majorBidi" w:hint="cs"/>
          <w:rtl/>
        </w:rPr>
        <w:t>ُ</w:t>
      </w:r>
      <w:r w:rsidR="00A07B04" w:rsidRPr="00DF1EAB">
        <w:rPr>
          <w:rFonts w:asciiTheme="majorBidi" w:hAnsiTheme="majorBidi" w:cstheme="majorBidi"/>
          <w:rtl/>
        </w:rPr>
        <w:t>حسب</w:t>
      </w:r>
      <w:proofErr w:type="gramEnd"/>
      <w:r w:rsidR="00A07B04" w:rsidRPr="00DF1EAB">
        <w:rPr>
          <w:rFonts w:asciiTheme="majorBidi" w:hAnsiTheme="majorBidi" w:cstheme="majorBidi"/>
          <w:rtl/>
        </w:rPr>
        <w:t xml:space="preserve"> كتلة الخبز التي يجب أن يبيعها الفلاح في الشهر حتى يتحص</w:t>
      </w:r>
      <w:r w:rsidR="00A07B04" w:rsidRPr="00DF1EAB">
        <w:rPr>
          <w:rFonts w:asciiTheme="majorBidi" w:hAnsiTheme="majorBidi" w:cstheme="majorBidi" w:hint="cs"/>
          <w:rtl/>
        </w:rPr>
        <w:t>ّ</w:t>
      </w:r>
      <w:r w:rsidR="00A07B04" w:rsidRPr="00DF1EAB">
        <w:rPr>
          <w:rFonts w:asciiTheme="majorBidi" w:hAnsiTheme="majorBidi" w:cstheme="majorBidi"/>
          <w:rtl/>
        </w:rPr>
        <w:t xml:space="preserve">ل على ربح قدره </w:t>
      </w:r>
      <w:r w:rsidR="00A07B04" w:rsidRPr="00DF1EAB">
        <w:rPr>
          <w:rFonts w:asciiTheme="majorBidi" w:hAnsiTheme="majorBidi" w:cstheme="majorBidi"/>
        </w:rPr>
        <w:t>2000DA</w:t>
      </w:r>
      <w:r w:rsidR="00A07B04" w:rsidRPr="00DF1EAB">
        <w:rPr>
          <w:rFonts w:asciiTheme="majorBidi" w:hAnsiTheme="majorBidi" w:cstheme="majorBidi"/>
          <w:rtl/>
        </w:rPr>
        <w:t>.</w:t>
      </w:r>
    </w:p>
    <w:p w:rsidR="00A07B04" w:rsidRPr="00DF1EAB" w:rsidRDefault="00A07B04" w:rsidP="006C3689">
      <w:pPr>
        <w:numPr>
          <w:ilvl w:val="1"/>
          <w:numId w:val="4"/>
        </w:numPr>
        <w:tabs>
          <w:tab w:val="left" w:pos="1440"/>
        </w:tabs>
        <w:rPr>
          <w:rFonts w:asciiTheme="majorBidi" w:hAnsiTheme="majorBidi" w:cstheme="majorBidi"/>
        </w:rPr>
      </w:pPr>
      <w:r w:rsidRPr="00DF1EAB">
        <w:rPr>
          <w:rFonts w:asciiTheme="majorBidi" w:hAnsiTheme="majorBidi" w:cstheme="majorBidi"/>
          <w:rtl/>
        </w:rPr>
        <w:t>المستوي منسوب إلى معلم متعامد</w:t>
      </w:r>
      <w:r w:rsidRPr="00DF1EAB">
        <w:rPr>
          <w:rFonts w:asciiTheme="majorBidi" w:hAnsiTheme="majorBidi" w:cstheme="majorBidi" w:hint="cs"/>
          <w:rtl/>
        </w:rPr>
        <w:t xml:space="preserve"> و متجانس</w:t>
      </w:r>
      <w:r w:rsidR="006C3689" w:rsidRPr="00DF1EAB">
        <w:rPr>
          <w:rFonts w:asciiTheme="majorBidi" w:hAnsiTheme="majorBidi" w:cstheme="majorBidi" w:hint="cs"/>
          <w:rtl/>
        </w:rPr>
        <w:t xml:space="preserve"> </w:t>
      </w:r>
      <w:r w:rsidR="006C3689" w:rsidRPr="00DF1EAB">
        <w:rPr>
          <w:rFonts w:asciiTheme="majorBidi" w:hAnsiTheme="majorBidi" w:cstheme="majorBidi"/>
        </w:rPr>
        <w:t>(O ,OI , OJ )</w:t>
      </w:r>
      <w:r w:rsidR="006C3689" w:rsidRPr="00DF1EAB">
        <w:rPr>
          <w:rFonts w:asciiTheme="majorBidi" w:hAnsiTheme="majorBidi" w:cstheme="majorBidi"/>
          <w:rtl/>
        </w:rPr>
        <w:t xml:space="preserve"> </w:t>
      </w:r>
      <w:r w:rsidR="006C3689" w:rsidRPr="00DF1EAB">
        <w:rPr>
          <w:rFonts w:asciiTheme="majorBidi" w:hAnsiTheme="majorBidi" w:cstheme="majorBidi" w:hint="cs"/>
          <w:rtl/>
        </w:rPr>
        <w:t xml:space="preserve"> </w:t>
      </w:r>
      <w:r w:rsidR="006C3689"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>.</w:t>
      </w:r>
    </w:p>
    <w:p w:rsidR="00901019" w:rsidRPr="00DF1EAB" w:rsidRDefault="00A07B04" w:rsidP="00901019">
      <w:pPr>
        <w:tabs>
          <w:tab w:val="left" w:pos="1440"/>
        </w:tabs>
        <w:ind w:left="1080"/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(</w:t>
      </w:r>
      <w:r w:rsidR="006C3689" w:rsidRPr="00DF1EAB">
        <w:rPr>
          <w:rFonts w:asciiTheme="majorBidi" w:hAnsiTheme="majorBidi" w:cstheme="majorBidi"/>
        </w:rPr>
        <w:t>1c</w:t>
      </w:r>
      <w:r w:rsidR="006C3689" w:rsidRPr="00DF1EAB">
        <w:rPr>
          <w:rFonts w:asciiTheme="majorBidi" w:hAnsiTheme="majorBidi" w:cstheme="majorBidi"/>
          <w:lang w:val="fr-FR" w:bidi="ar-SA"/>
        </w:rPr>
        <w:t>m</w:t>
      </w:r>
      <w:r w:rsidR="006C3689"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على محور الفواصل  </w:t>
      </w:r>
      <w:r w:rsidRPr="00DF1EAB">
        <w:rPr>
          <w:rFonts w:asciiTheme="majorBidi" w:hAnsiTheme="majorBidi" w:cstheme="majorBidi" w:hint="cs"/>
          <w:rtl/>
        </w:rPr>
        <w:t>يمثل</w:t>
      </w:r>
      <w:r w:rsidRPr="00DF1EAB">
        <w:rPr>
          <w:rFonts w:asciiTheme="majorBidi" w:hAnsiTheme="majorBidi" w:cstheme="majorBidi"/>
          <w:rtl/>
        </w:rPr>
        <w:t xml:space="preserve"> </w:t>
      </w:r>
      <w:r w:rsidR="006C3689" w:rsidRPr="00DF1EAB">
        <w:rPr>
          <w:rFonts w:asciiTheme="majorBidi" w:hAnsiTheme="majorBidi" w:cstheme="majorBidi"/>
        </w:rPr>
        <w:t>kg</w:t>
      </w:r>
      <w:r w:rsidR="006C3689" w:rsidRPr="00DF1EAB">
        <w:rPr>
          <w:rFonts w:asciiTheme="majorBidi" w:hAnsiTheme="majorBidi" w:cstheme="majorBidi" w:hint="cs"/>
          <w:rtl/>
        </w:rPr>
        <w:t xml:space="preserve">20 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 w:hint="cs"/>
          <w:rtl/>
        </w:rPr>
        <w:t xml:space="preserve">، </w:t>
      </w:r>
      <w:r w:rsidR="006C3689" w:rsidRPr="00DF1EAB">
        <w:rPr>
          <w:rFonts w:asciiTheme="majorBidi" w:hAnsiTheme="majorBidi" w:cstheme="majorBidi"/>
        </w:rPr>
        <w:t>1c</w:t>
      </w:r>
      <w:r w:rsidR="006C3689" w:rsidRPr="00DF1EAB">
        <w:rPr>
          <w:rFonts w:asciiTheme="majorBidi" w:hAnsiTheme="majorBidi" w:cstheme="majorBidi"/>
          <w:lang w:val="fr-FR" w:bidi="ar-SA"/>
        </w:rPr>
        <w:t>m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على محور التراتيب </w:t>
      </w:r>
      <w:r w:rsidRPr="00DF1EAB">
        <w:rPr>
          <w:rFonts w:asciiTheme="majorBidi" w:hAnsiTheme="majorBidi" w:cstheme="majorBidi" w:hint="cs"/>
          <w:rtl/>
        </w:rPr>
        <w:t>يمثل</w:t>
      </w:r>
      <w:r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/>
        </w:rPr>
        <w:t>400DA</w:t>
      </w:r>
      <w:r w:rsidRPr="00DF1EAB">
        <w:rPr>
          <w:rFonts w:asciiTheme="majorBidi" w:hAnsiTheme="majorBidi" w:cstheme="majorBidi"/>
          <w:rtl/>
        </w:rPr>
        <w:t xml:space="preserve"> )</w:t>
      </w:r>
      <w:r w:rsidRPr="00DF1EAB">
        <w:rPr>
          <w:rFonts w:asciiTheme="majorBidi" w:hAnsiTheme="majorBidi" w:cstheme="majorBidi" w:hint="cs"/>
          <w:rtl/>
        </w:rPr>
        <w:t>.</w:t>
      </w:r>
    </w:p>
    <w:p w:rsidR="00A07B04" w:rsidRPr="00DF1EAB" w:rsidRDefault="00A07B04" w:rsidP="00334FD1">
      <w:pPr>
        <w:tabs>
          <w:tab w:val="left" w:pos="1440"/>
        </w:tabs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 أ) ليكن</w:t>
      </w:r>
      <w:r w:rsidRPr="00DF1EAB">
        <w:rPr>
          <w:rFonts w:asciiTheme="majorBidi" w:hAnsiTheme="majorBidi" w:cstheme="majorBidi" w:hint="cs"/>
          <w:rtl/>
        </w:rPr>
        <w:t xml:space="preserve"> :</w:t>
      </w:r>
      <w:r w:rsidR="006C3689" w:rsidRPr="00DF1EAB">
        <w:rPr>
          <w:rFonts w:asciiTheme="majorBidi" w:hAnsiTheme="majorBidi" w:cstheme="majorBidi"/>
        </w:rPr>
        <w:t xml:space="preserve"> (d</w:t>
      </w:r>
      <w:r w:rsidR="006C3689" w:rsidRPr="00DF1EAB">
        <w:rPr>
          <w:rFonts w:asciiTheme="majorBidi" w:hAnsiTheme="majorBidi" w:cstheme="majorBidi"/>
          <w:vertAlign w:val="subscript"/>
        </w:rPr>
        <w:t>1</w:t>
      </w:r>
      <w:r w:rsidR="006C3689" w:rsidRPr="00DF1EAB">
        <w:rPr>
          <w:rFonts w:asciiTheme="majorBidi" w:hAnsiTheme="majorBidi" w:cstheme="majorBidi"/>
        </w:rPr>
        <w:t>)</w:t>
      </w:r>
      <w:r w:rsidRPr="00DF1EAB">
        <w:rPr>
          <w:rFonts w:asciiTheme="majorBidi" w:hAnsiTheme="majorBidi" w:cstheme="majorBidi" w:hint="cs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 xml:space="preserve"> المستقيم الذي معاد</w:t>
      </w:r>
      <w:r w:rsidRPr="00DF1EAB">
        <w:rPr>
          <w:rFonts w:asciiTheme="majorBidi" w:hAnsiTheme="majorBidi" w:cstheme="majorBidi" w:hint="cs"/>
          <w:rtl/>
        </w:rPr>
        <w:t>ل</w:t>
      </w:r>
      <w:r w:rsidRPr="00DF1EAB">
        <w:rPr>
          <w:rFonts w:asciiTheme="majorBidi" w:hAnsiTheme="majorBidi" w:cstheme="majorBidi"/>
          <w:rtl/>
        </w:rPr>
        <w:t xml:space="preserve">ته </w:t>
      </w:r>
      <w:r w:rsidRPr="00DF1EAB">
        <w:rPr>
          <w:rFonts w:asciiTheme="majorBidi" w:hAnsiTheme="majorBidi" w:cstheme="majorBidi" w:hint="cs"/>
          <w:rtl/>
        </w:rPr>
        <w:t xml:space="preserve">: </w:t>
      </w:r>
      <m:oMath>
        <m:r>
          <w:rPr>
            <w:rFonts w:ascii="Cambria Math" w:hAnsi="Cambria Math" w:cstheme="majorBidi"/>
          </w:rPr>
          <m:t>y=23x</m:t>
        </m:r>
      </m:oMath>
      <w:r w:rsidRPr="00DF1EAB">
        <w:rPr>
          <w:rFonts w:asciiTheme="majorBidi" w:hAnsiTheme="majorBidi" w:cstheme="majorBidi" w:hint="cs"/>
          <w:rtl/>
        </w:rPr>
        <w:t>.</w:t>
      </w:r>
    </w:p>
    <w:p w:rsidR="00A07B04" w:rsidRPr="00DF1EAB" w:rsidRDefault="00334FD1" w:rsidP="00334FD1">
      <w:pPr>
        <w:tabs>
          <w:tab w:val="left" w:pos="1440"/>
        </w:tabs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 w:hint="cs"/>
          <w:rtl/>
        </w:rPr>
        <w:t xml:space="preserve">            </w:t>
      </w:r>
      <w:r w:rsidR="00A07B04" w:rsidRPr="00DF1EAB">
        <w:rPr>
          <w:rFonts w:asciiTheme="majorBidi" w:hAnsiTheme="majorBidi" w:cstheme="majorBidi" w:hint="cs"/>
          <w:rtl/>
        </w:rPr>
        <w:t xml:space="preserve"> </w:t>
      </w:r>
      <w:r w:rsidR="006C3689" w:rsidRPr="00DF1EAB">
        <w:rPr>
          <w:rFonts w:asciiTheme="majorBidi" w:hAnsiTheme="majorBidi" w:cstheme="majorBidi"/>
        </w:rPr>
        <w:t xml:space="preserve"> (d</w:t>
      </w:r>
      <w:r w:rsidR="006C3689" w:rsidRPr="00DF1EAB">
        <w:rPr>
          <w:rFonts w:asciiTheme="majorBidi" w:hAnsiTheme="majorBidi" w:cstheme="majorBidi"/>
          <w:vertAlign w:val="subscript"/>
        </w:rPr>
        <w:t>2</w:t>
      </w:r>
      <w:r w:rsidR="006C3689" w:rsidRPr="00DF1EAB">
        <w:rPr>
          <w:rFonts w:asciiTheme="majorBidi" w:hAnsiTheme="majorBidi" w:cstheme="majorBidi"/>
        </w:rPr>
        <w:t>)</w:t>
      </w:r>
      <w:r w:rsidR="006C3689" w:rsidRPr="00DF1EAB">
        <w:rPr>
          <w:rFonts w:asciiTheme="majorBidi" w:hAnsiTheme="majorBidi" w:cstheme="majorBidi" w:hint="cs"/>
          <w:rtl/>
        </w:rPr>
        <w:t xml:space="preserve"> </w:t>
      </w:r>
      <w:r w:rsidR="006C3689" w:rsidRPr="00DF1EAB">
        <w:rPr>
          <w:rFonts w:asciiTheme="majorBidi" w:hAnsiTheme="majorBidi" w:cstheme="majorBidi"/>
          <w:rtl/>
        </w:rPr>
        <w:t xml:space="preserve"> </w:t>
      </w:r>
      <w:r w:rsidR="00A07B04" w:rsidRPr="00DF1EAB">
        <w:rPr>
          <w:rFonts w:asciiTheme="majorBidi" w:hAnsiTheme="majorBidi" w:cstheme="majorBidi" w:hint="cs"/>
          <w:rtl/>
        </w:rPr>
        <w:t xml:space="preserve"> </w:t>
      </w:r>
      <w:r w:rsidR="00A07B04" w:rsidRPr="00DF1EAB">
        <w:rPr>
          <w:rFonts w:asciiTheme="majorBidi" w:hAnsiTheme="majorBidi" w:cstheme="majorBidi"/>
          <w:rtl/>
        </w:rPr>
        <w:t>المستقيم الذي معاد</w:t>
      </w:r>
      <w:r w:rsidR="00A07B04" w:rsidRPr="00DF1EAB">
        <w:rPr>
          <w:rFonts w:asciiTheme="majorBidi" w:hAnsiTheme="majorBidi" w:cstheme="majorBidi" w:hint="cs"/>
          <w:rtl/>
        </w:rPr>
        <w:t>ل</w:t>
      </w:r>
      <w:r w:rsidR="00A07B04" w:rsidRPr="00DF1EAB">
        <w:rPr>
          <w:rFonts w:asciiTheme="majorBidi" w:hAnsiTheme="majorBidi" w:cstheme="majorBidi"/>
          <w:rtl/>
        </w:rPr>
        <w:t>ته</w:t>
      </w:r>
      <w:proofErr w:type="gramStart"/>
      <w:r w:rsidR="00A07B04" w:rsidRPr="00DF1EAB">
        <w:rPr>
          <w:rFonts w:asciiTheme="majorBidi" w:hAnsiTheme="majorBidi" w:cstheme="majorBidi" w:hint="cs"/>
          <w:rtl/>
        </w:rPr>
        <w:t>:</w:t>
      </w:r>
      <w:r w:rsidR="00A07B04" w:rsidRPr="00DF1EAB">
        <w:rPr>
          <w:rFonts w:asciiTheme="majorBidi" w:hAnsiTheme="majorBidi" w:cstheme="majorBidi"/>
          <w:rtl/>
        </w:rPr>
        <w:t xml:space="preserve"> </w:t>
      </w:r>
      <w:proofErr w:type="gramEnd"/>
      <m:oMath>
        <m:r>
          <w:rPr>
            <w:rFonts w:ascii="Cambria Math" w:hAnsi="Cambria Math" w:cstheme="majorBidi"/>
          </w:rPr>
          <m:t>y=3x+2600</m:t>
        </m:r>
      </m:oMath>
      <w:r w:rsidR="00A07B04" w:rsidRPr="00DF1EAB">
        <w:rPr>
          <w:rFonts w:asciiTheme="majorBidi" w:hAnsiTheme="majorBidi" w:cstheme="majorBidi" w:hint="cs"/>
          <w:rtl/>
        </w:rPr>
        <w:t>.</w:t>
      </w:r>
    </w:p>
    <w:p w:rsidR="00A07B04" w:rsidRPr="00DF1EAB" w:rsidRDefault="00A07B04" w:rsidP="00901019">
      <w:pPr>
        <w:tabs>
          <w:tab w:val="left" w:pos="1440"/>
        </w:tabs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>أنشئ</w:t>
      </w:r>
      <w:r w:rsidRPr="00DF1EAB">
        <w:rPr>
          <w:rFonts w:asciiTheme="majorBidi" w:hAnsiTheme="majorBidi" w:cstheme="majorBidi" w:hint="cs"/>
          <w:rtl/>
        </w:rPr>
        <w:t xml:space="preserve"> كلاّ من</w:t>
      </w:r>
      <w:r w:rsidRPr="00DF1EAB">
        <w:rPr>
          <w:rFonts w:asciiTheme="majorBidi" w:hAnsiTheme="majorBidi" w:cstheme="majorBidi"/>
          <w:rtl/>
        </w:rPr>
        <w:t xml:space="preserve"> المستقيمين</w:t>
      </w:r>
      <w:r w:rsidR="006C3689" w:rsidRPr="00DF1EAB">
        <w:rPr>
          <w:rFonts w:asciiTheme="majorBidi" w:hAnsiTheme="majorBidi" w:cstheme="majorBidi"/>
        </w:rPr>
        <w:t xml:space="preserve"> (d</w:t>
      </w:r>
      <w:r w:rsidR="006C3689" w:rsidRPr="00DF1EAB">
        <w:rPr>
          <w:rFonts w:asciiTheme="majorBidi" w:hAnsiTheme="majorBidi" w:cstheme="majorBidi"/>
          <w:vertAlign w:val="subscript"/>
        </w:rPr>
        <w:t>1</w:t>
      </w:r>
      <w:r w:rsidR="006C3689" w:rsidRPr="00DF1EAB">
        <w:rPr>
          <w:rFonts w:asciiTheme="majorBidi" w:hAnsiTheme="majorBidi" w:cstheme="majorBidi"/>
        </w:rPr>
        <w:t>)</w:t>
      </w:r>
      <w:r w:rsidR="006C3689" w:rsidRPr="00DF1EAB">
        <w:rPr>
          <w:rFonts w:asciiTheme="majorBidi" w:hAnsiTheme="majorBidi" w:cstheme="majorBidi" w:hint="cs"/>
          <w:rtl/>
        </w:rPr>
        <w:t xml:space="preserve"> </w:t>
      </w:r>
      <w:r w:rsidR="006C3689" w:rsidRPr="00DF1EAB">
        <w:rPr>
          <w:rFonts w:asciiTheme="majorBidi" w:hAnsiTheme="majorBidi" w:cstheme="majorBidi"/>
          <w:rtl/>
        </w:rPr>
        <w:t xml:space="preserve"> </w:t>
      </w:r>
      <w:r w:rsidR="006C3689" w:rsidRPr="00DF1EAB">
        <w:rPr>
          <w:rFonts w:asciiTheme="majorBidi" w:hAnsiTheme="majorBidi" w:cstheme="majorBidi" w:hint="cs"/>
          <w:rtl/>
        </w:rPr>
        <w:t xml:space="preserve">و </w:t>
      </w:r>
      <w:r w:rsidR="006C3689" w:rsidRPr="00DF1EAB">
        <w:rPr>
          <w:rFonts w:asciiTheme="majorBidi" w:hAnsiTheme="majorBidi" w:cstheme="majorBidi"/>
        </w:rPr>
        <w:t xml:space="preserve"> (d</w:t>
      </w:r>
      <w:r w:rsidR="006C3689" w:rsidRPr="00DF1EAB">
        <w:rPr>
          <w:rFonts w:asciiTheme="majorBidi" w:hAnsiTheme="majorBidi" w:cstheme="majorBidi"/>
          <w:vertAlign w:val="subscript"/>
        </w:rPr>
        <w:t>2</w:t>
      </w:r>
      <w:r w:rsidR="006C3689" w:rsidRPr="00DF1EAB">
        <w:rPr>
          <w:rFonts w:asciiTheme="majorBidi" w:hAnsiTheme="majorBidi" w:cstheme="majorBidi"/>
        </w:rPr>
        <w:t>)</w:t>
      </w:r>
      <w:r w:rsidR="006C3689" w:rsidRPr="00DF1EAB">
        <w:rPr>
          <w:rFonts w:asciiTheme="majorBidi" w:hAnsiTheme="majorBidi" w:cstheme="majorBidi" w:hint="cs"/>
          <w:rtl/>
        </w:rPr>
        <w:t xml:space="preserve"> </w:t>
      </w:r>
      <w:r w:rsidR="006C3689" w:rsidRPr="00DF1EAB">
        <w:rPr>
          <w:rFonts w:asciiTheme="majorBidi" w:hAnsiTheme="majorBidi" w:cstheme="majorBidi"/>
          <w:rtl/>
        </w:rPr>
        <w:t xml:space="preserve"> </w:t>
      </w:r>
      <w:r w:rsidRPr="00DF1EAB">
        <w:rPr>
          <w:rFonts w:asciiTheme="majorBidi" w:hAnsiTheme="majorBidi" w:cstheme="majorBidi"/>
          <w:rtl/>
        </w:rPr>
        <w:t>.</w:t>
      </w:r>
    </w:p>
    <w:p w:rsidR="00A07B04" w:rsidRPr="00DF1EAB" w:rsidRDefault="00A07B04" w:rsidP="00901019">
      <w:pPr>
        <w:tabs>
          <w:tab w:val="left" w:pos="1440"/>
        </w:tabs>
        <w:rPr>
          <w:rFonts w:asciiTheme="majorBidi" w:hAnsiTheme="majorBidi" w:cstheme="majorBidi"/>
          <w:rtl/>
        </w:rPr>
      </w:pPr>
      <w:r w:rsidRPr="00DF1EAB">
        <w:rPr>
          <w:rFonts w:asciiTheme="majorBidi" w:hAnsiTheme="majorBidi" w:cstheme="majorBidi"/>
          <w:rtl/>
        </w:rPr>
        <w:t xml:space="preserve"> ﺒ) تحق</w:t>
      </w:r>
      <w:r w:rsidRPr="00DF1EAB">
        <w:rPr>
          <w:rFonts w:asciiTheme="majorBidi" w:hAnsiTheme="majorBidi" w:cstheme="majorBidi" w:hint="cs"/>
          <w:rtl/>
        </w:rPr>
        <w:t>ّ</w:t>
      </w:r>
      <w:r w:rsidRPr="00DF1EAB">
        <w:rPr>
          <w:rFonts w:asciiTheme="majorBidi" w:hAnsiTheme="majorBidi" w:cstheme="majorBidi"/>
          <w:rtl/>
        </w:rPr>
        <w:t xml:space="preserve">ق من النتائج المحصل </w:t>
      </w:r>
      <w:proofErr w:type="gramStart"/>
      <w:r w:rsidRPr="00DF1EAB">
        <w:rPr>
          <w:rFonts w:asciiTheme="majorBidi" w:hAnsiTheme="majorBidi" w:cstheme="majorBidi"/>
          <w:rtl/>
        </w:rPr>
        <w:t>عليها</w:t>
      </w:r>
      <w:proofErr w:type="gramEnd"/>
      <w:r w:rsidRPr="00DF1EAB">
        <w:rPr>
          <w:rFonts w:asciiTheme="majorBidi" w:hAnsiTheme="majorBidi" w:cstheme="majorBidi"/>
          <w:rtl/>
        </w:rPr>
        <w:t xml:space="preserve"> في السؤال </w:t>
      </w:r>
      <w:r w:rsidRPr="00DF1EAB">
        <w:rPr>
          <w:rFonts w:asciiTheme="majorBidi" w:hAnsiTheme="majorBidi" w:cstheme="majorBidi"/>
        </w:rPr>
        <w:t>II</w:t>
      </w:r>
      <w:r w:rsidRPr="00DF1EAB">
        <w:rPr>
          <w:rFonts w:asciiTheme="majorBidi" w:hAnsiTheme="majorBidi" w:cstheme="majorBidi"/>
          <w:rtl/>
        </w:rPr>
        <w:t>. 2</w:t>
      </w:r>
      <w:r w:rsidRPr="00DF1EAB">
        <w:rPr>
          <w:rFonts w:asciiTheme="majorBidi" w:hAnsiTheme="majorBidi" w:cstheme="majorBidi"/>
        </w:rPr>
        <w:t>.(</w:t>
      </w:r>
    </w:p>
    <w:p w:rsidR="006C3689" w:rsidRDefault="006C3689" w:rsidP="006C3689">
      <w:pPr>
        <w:rPr>
          <w:rFonts w:asciiTheme="majorBidi" w:hAnsiTheme="majorBidi" w:cstheme="majorBidi"/>
          <w:sz w:val="28"/>
          <w:szCs w:val="28"/>
        </w:rPr>
      </w:pPr>
      <w:r w:rsidRPr="00A07B04"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 xml:space="preserve">مسألة 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>6</w:t>
      </w:r>
      <w:r>
        <w:rPr>
          <w:rFonts w:cs="Andalus" w:hint="cs"/>
          <w:b/>
          <w:bCs/>
          <w:color w:val="FF0000"/>
          <w:u w:val="single"/>
          <w:rtl/>
        </w:rPr>
        <w:t xml:space="preserve"> :</w:t>
      </w:r>
    </w:p>
    <w:p w:rsidR="006C3689" w:rsidRPr="006C3689" w:rsidRDefault="006C3689" w:rsidP="00AD31CC">
      <w:pPr>
        <w:rPr>
          <w:rFonts w:cs="Arabic Transparent"/>
          <w:b/>
          <w:bCs/>
          <w:color w:val="FF6600"/>
          <w:u w:val="single"/>
          <w:rtl/>
        </w:rPr>
      </w:pPr>
      <w:proofErr w:type="gramStart"/>
      <w:r w:rsidRPr="006C3689">
        <w:rPr>
          <w:rFonts w:cs="Arabic Transparent" w:hint="cs"/>
          <w:b/>
          <w:bCs/>
          <w:color w:val="FF6600"/>
          <w:u w:val="single"/>
          <w:rtl/>
        </w:rPr>
        <w:t>القسم</w:t>
      </w:r>
      <w:proofErr w:type="gramEnd"/>
      <w:r w:rsidRPr="006C3689">
        <w:rPr>
          <w:rFonts w:cs="Arabic Transparent" w:hint="cs"/>
          <w:b/>
          <w:bCs/>
          <w:color w:val="FF6600"/>
          <w:u w:val="single"/>
          <w:rtl/>
        </w:rPr>
        <w:t xml:space="preserve"> الأول:</w:t>
      </w:r>
    </w:p>
    <w:p w:rsidR="006C3689" w:rsidRPr="00DF1EAB" w:rsidRDefault="006C3689" w:rsidP="00AD31CC">
      <w:pPr>
        <w:spacing w:line="360" w:lineRule="auto"/>
        <w:rPr>
          <w:rtl/>
        </w:rPr>
      </w:pPr>
      <w:r w:rsidRPr="00DF1EAB">
        <w:rPr>
          <w:rtl/>
        </w:rPr>
        <w:t>مؤسسة تصنع علبا للتصبير، وتقترح نمطين من البيع:</w:t>
      </w:r>
    </w:p>
    <w:p w:rsidR="006C3689" w:rsidRPr="00DF1EAB" w:rsidRDefault="006C3689" w:rsidP="006B74E5">
      <w:pPr>
        <w:spacing w:line="360" w:lineRule="auto"/>
        <w:rPr>
          <w:rtl/>
        </w:rPr>
      </w:pPr>
      <w:r w:rsidRPr="00DF1EAB">
        <w:rPr>
          <w:rFonts w:hint="cs"/>
          <w:rtl/>
        </w:rPr>
        <w:t xml:space="preserve">- </w:t>
      </w:r>
      <w:proofErr w:type="gramStart"/>
      <w:r w:rsidRPr="00DF1EAB">
        <w:rPr>
          <w:rtl/>
        </w:rPr>
        <w:t>النمط</w:t>
      </w:r>
      <w:proofErr w:type="gramEnd"/>
      <w:r w:rsidRPr="00DF1EAB">
        <w:rPr>
          <w:rtl/>
        </w:rPr>
        <w:t xml:space="preserve"> الأول:</w:t>
      </w:r>
      <w:r w:rsidR="006B74E5" w:rsidRPr="00DF1EAB">
        <w:t xml:space="preserve"> DA </w:t>
      </w:r>
      <w:r w:rsidR="006B74E5" w:rsidRPr="00DF1EAB">
        <w:rPr>
          <w:rFonts w:hint="cs"/>
          <w:rtl/>
        </w:rPr>
        <w:t xml:space="preserve">25 </w:t>
      </w:r>
      <w:r w:rsidRPr="00DF1EAB">
        <w:rPr>
          <w:rtl/>
        </w:rPr>
        <w:t xml:space="preserve"> </w:t>
      </w:r>
      <w:r w:rsidRPr="00DF1EAB">
        <w:t xml:space="preserve"> </w:t>
      </w:r>
      <w:r w:rsidRPr="00DF1EAB">
        <w:rPr>
          <w:rtl/>
        </w:rPr>
        <w:t>للعلبة الواحدة.</w:t>
      </w:r>
    </w:p>
    <w:p w:rsidR="006C3689" w:rsidRPr="00DF1EAB" w:rsidRDefault="006C3689" w:rsidP="006B74E5">
      <w:pPr>
        <w:spacing w:line="360" w:lineRule="auto"/>
        <w:rPr>
          <w:rtl/>
        </w:rPr>
      </w:pPr>
      <w:r w:rsidRPr="00DF1EAB">
        <w:rPr>
          <w:rFonts w:hint="cs"/>
          <w:rtl/>
        </w:rPr>
        <w:t xml:space="preserve">- </w:t>
      </w:r>
      <w:r w:rsidRPr="00DF1EAB">
        <w:rPr>
          <w:rtl/>
        </w:rPr>
        <w:t>النمط الثاني:</w:t>
      </w:r>
      <w:r w:rsidR="006B74E5" w:rsidRPr="00DF1EAB">
        <w:t xml:space="preserve"> DA </w:t>
      </w:r>
      <w:r w:rsidR="006B74E5" w:rsidRPr="00DF1EAB">
        <w:rPr>
          <w:rFonts w:hint="cs"/>
          <w:rtl/>
        </w:rPr>
        <w:t xml:space="preserve">15 </w:t>
      </w:r>
      <w:r w:rsidRPr="00DF1EAB">
        <w:t xml:space="preserve">  </w:t>
      </w:r>
      <w:r w:rsidRPr="00DF1EAB">
        <w:rPr>
          <w:rtl/>
        </w:rPr>
        <w:t xml:space="preserve">للعلبة الواحدة زائد مبلغ جزافي </w:t>
      </w:r>
      <w:r w:rsidRPr="00DF1EAB">
        <w:rPr>
          <w:rFonts w:hint="cs"/>
          <w:rtl/>
          <w:lang w:val="fr-FR"/>
        </w:rPr>
        <w:t>قدره</w:t>
      </w:r>
      <w:r w:rsidR="006B74E5" w:rsidRPr="00DF1EAB">
        <w:t xml:space="preserve"> DA </w:t>
      </w:r>
      <w:proofErr w:type="gramStart"/>
      <w:r w:rsidR="006B74E5" w:rsidRPr="00DF1EAB">
        <w:rPr>
          <w:rFonts w:hint="cs"/>
          <w:rtl/>
        </w:rPr>
        <w:t xml:space="preserve">50 </w:t>
      </w:r>
      <w:r w:rsidRPr="00DF1EAB">
        <w:rPr>
          <w:rtl/>
        </w:rPr>
        <w:t>.</w:t>
      </w:r>
      <w:proofErr w:type="gramEnd"/>
    </w:p>
    <w:p w:rsidR="006C3689" w:rsidRPr="00DF1EAB" w:rsidRDefault="00AD31CC" w:rsidP="00AD31CC">
      <w:pPr>
        <w:spacing w:line="360" w:lineRule="auto"/>
        <w:rPr>
          <w:rtl/>
        </w:rPr>
      </w:pPr>
      <w:r w:rsidRPr="00DF1EAB">
        <w:rPr>
          <w:rFonts w:hint="cs"/>
          <w:rtl/>
        </w:rPr>
        <w:t>1</w:t>
      </w:r>
      <w:r w:rsidR="006C3689" w:rsidRPr="00DF1EAB">
        <w:rPr>
          <w:rtl/>
        </w:rPr>
        <w:t>)</w:t>
      </w:r>
      <w:r w:rsidR="006C3689" w:rsidRPr="00DF1EAB">
        <w:rPr>
          <w:rFonts w:hint="cs"/>
          <w:rtl/>
        </w:rPr>
        <w:t xml:space="preserve"> أُ</w:t>
      </w:r>
      <w:r w:rsidR="006C3689" w:rsidRPr="00DF1EAB">
        <w:rPr>
          <w:rtl/>
        </w:rPr>
        <w:t xml:space="preserve">حسب </w:t>
      </w:r>
      <w:proofErr w:type="gramStart"/>
      <w:r w:rsidR="006C3689" w:rsidRPr="00DF1EAB">
        <w:rPr>
          <w:rtl/>
        </w:rPr>
        <w:t>ثمن</w:t>
      </w:r>
      <w:proofErr w:type="gramEnd"/>
      <w:r w:rsidR="006C3689" w:rsidRPr="00DF1EAB">
        <w:rPr>
          <w:rtl/>
        </w:rPr>
        <w:t xml:space="preserve"> 30 علبة وثمن 50 علبة ح</w:t>
      </w:r>
      <w:r w:rsidR="006C3689" w:rsidRPr="00DF1EAB">
        <w:rPr>
          <w:rFonts w:hint="cs"/>
          <w:rtl/>
        </w:rPr>
        <w:t>َ</w:t>
      </w:r>
      <w:r w:rsidR="006C3689" w:rsidRPr="00DF1EAB">
        <w:rPr>
          <w:rtl/>
        </w:rPr>
        <w:t>سب النمط الأول، ثمّ ح</w:t>
      </w:r>
      <w:r w:rsidR="006C3689" w:rsidRPr="00DF1EAB">
        <w:rPr>
          <w:rFonts w:hint="cs"/>
          <w:rtl/>
        </w:rPr>
        <w:t>َ</w:t>
      </w:r>
      <w:r w:rsidR="006C3689" w:rsidRPr="00DF1EAB">
        <w:rPr>
          <w:rtl/>
        </w:rPr>
        <w:t>سب النمط الثاني.</w:t>
      </w:r>
    </w:p>
    <w:p w:rsidR="006C3689" w:rsidRPr="00DF1EAB" w:rsidRDefault="00AD31CC" w:rsidP="00AD31CC">
      <w:pPr>
        <w:spacing w:line="360" w:lineRule="auto"/>
        <w:rPr>
          <w:rtl/>
        </w:rPr>
      </w:pPr>
      <w:r w:rsidRPr="00DF1EAB">
        <w:rPr>
          <w:rFonts w:hint="cs"/>
          <w:rtl/>
        </w:rPr>
        <w:t>2</w:t>
      </w:r>
      <w:r w:rsidR="006C3689" w:rsidRPr="00DF1EAB">
        <w:rPr>
          <w:rtl/>
        </w:rPr>
        <w:t>) نرمز ﺒ</w:t>
      </w:r>
      <w:r w:rsidR="006C3689" w:rsidRPr="00DF1EAB">
        <w:rPr>
          <w:position w:val="-6"/>
          <w:lang w:val="fr-FR"/>
        </w:rPr>
        <w:object w:dxaOrig="200" w:dyaOrig="220">
          <v:shape id="_x0000_i1034" type="#_x0000_t75" style="width:12pt;height:12pt" o:ole="">
            <v:imagedata r:id="rId22" o:title=""/>
          </v:shape>
          <o:OLEObject Type="Embed" ProgID="Equation.3" ShapeID="_x0000_i1034" DrawAspect="Content" ObjectID="_1630588917" r:id="rId23"/>
        </w:object>
      </w:r>
      <w:r w:rsidR="006C3689" w:rsidRPr="00DF1EAB">
        <w:rPr>
          <w:rtl/>
        </w:rPr>
        <w:t xml:space="preserve"> </w:t>
      </w:r>
      <w:proofErr w:type="gramStart"/>
      <w:r w:rsidR="006C3689" w:rsidRPr="00DF1EAB">
        <w:rPr>
          <w:rtl/>
        </w:rPr>
        <w:t>إلى</w:t>
      </w:r>
      <w:proofErr w:type="gramEnd"/>
      <w:r w:rsidR="006C3689" w:rsidRPr="00DF1EAB">
        <w:rPr>
          <w:rtl/>
        </w:rPr>
        <w:t xml:space="preserve"> عدد العلب الم</w:t>
      </w:r>
      <w:r w:rsidR="006C3689" w:rsidRPr="00DF1EAB">
        <w:rPr>
          <w:rFonts w:hint="cs"/>
          <w:rtl/>
        </w:rPr>
        <w:t>ُ</w:t>
      </w:r>
      <w:r w:rsidR="006C3689" w:rsidRPr="00DF1EAB">
        <w:rPr>
          <w:rtl/>
        </w:rPr>
        <w:t>نت</w:t>
      </w:r>
      <w:r w:rsidR="006C3689" w:rsidRPr="00DF1EAB">
        <w:rPr>
          <w:rFonts w:hint="cs"/>
          <w:rtl/>
        </w:rPr>
        <w:t>َ</w:t>
      </w:r>
      <w:r w:rsidR="006C3689" w:rsidRPr="00DF1EAB">
        <w:rPr>
          <w:rtl/>
        </w:rPr>
        <w:t>جة</w:t>
      </w:r>
      <w:r w:rsidR="006C3689" w:rsidRPr="00DF1EAB">
        <w:rPr>
          <w:rFonts w:hint="cs"/>
          <w:rtl/>
        </w:rPr>
        <w:t>.</w:t>
      </w:r>
      <w:r w:rsidR="006C3689" w:rsidRPr="00DF1EAB">
        <w:rPr>
          <w:rtl/>
        </w:rPr>
        <w:t>عب</w:t>
      </w:r>
      <w:r w:rsidR="006C3689" w:rsidRPr="00DF1EAB">
        <w:rPr>
          <w:rFonts w:hint="cs"/>
          <w:rtl/>
        </w:rPr>
        <w:t>ّ</w:t>
      </w:r>
      <w:r w:rsidR="006C3689" w:rsidRPr="00DF1EAB">
        <w:rPr>
          <w:rtl/>
        </w:rPr>
        <w:t>ر بدلالة</w:t>
      </w:r>
      <w:r w:rsidR="006C3689" w:rsidRPr="00DF1EAB">
        <w:rPr>
          <w:rFonts w:hint="cs"/>
          <w:rtl/>
        </w:rPr>
        <w:t xml:space="preserve"> </w:t>
      </w:r>
      <w:r w:rsidR="006C3689" w:rsidRPr="00DF1EAB">
        <w:rPr>
          <w:position w:val="-6"/>
          <w:lang w:val="fr-FR"/>
        </w:rPr>
        <w:object w:dxaOrig="200" w:dyaOrig="220">
          <v:shape id="_x0000_i1035" type="#_x0000_t75" style="width:12pt;height:12pt" o:ole="">
            <v:imagedata r:id="rId22" o:title=""/>
          </v:shape>
          <o:OLEObject Type="Embed" ProgID="Equation.3" ShapeID="_x0000_i1035" DrawAspect="Content" ObjectID="_1630588918" r:id="rId24"/>
        </w:object>
      </w:r>
      <w:r w:rsidR="006C3689" w:rsidRPr="00DF1EAB">
        <w:rPr>
          <w:rtl/>
        </w:rPr>
        <w:t xml:space="preserve"> </w:t>
      </w:r>
      <w:proofErr w:type="gramStart"/>
      <w:r w:rsidR="006C3689" w:rsidRPr="00DF1EAB">
        <w:rPr>
          <w:rtl/>
        </w:rPr>
        <w:t>عن</w:t>
      </w:r>
      <w:proofErr w:type="gramEnd"/>
      <w:r w:rsidR="006C3689" w:rsidRPr="00DF1EAB">
        <w:rPr>
          <w:rtl/>
        </w:rPr>
        <w:t xml:space="preserve"> ثمنها حسب كلّ من النمطين.</w:t>
      </w:r>
    </w:p>
    <w:p w:rsidR="006C3689" w:rsidRPr="00DF1EAB" w:rsidRDefault="00AD31CC" w:rsidP="00334FD1">
      <w:pPr>
        <w:spacing w:line="360" w:lineRule="auto"/>
        <w:rPr>
          <w:rtl/>
        </w:rPr>
      </w:pPr>
      <w:r w:rsidRPr="00DF1EAB">
        <w:rPr>
          <w:rFonts w:hint="cs"/>
          <w:sz w:val="28"/>
          <w:szCs w:val="28"/>
          <w:rtl/>
        </w:rPr>
        <w:t>3</w:t>
      </w:r>
      <w:r w:rsidR="006C3689" w:rsidRPr="00DF1EAB">
        <w:rPr>
          <w:rtl/>
        </w:rPr>
        <w:t xml:space="preserve">) لتكن 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lang w:val="fr-FR"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x</m:t>
            </m:r>
          </m:e>
        </m:d>
        <m:r>
          <w:rPr>
            <w:rFonts w:ascii="Cambria Math" w:hAnsi="Cambria Math"/>
            <w:lang w:val="fr-FR"/>
          </w:rPr>
          <m:t>=25x</m:t>
        </m:r>
      </m:oMath>
      <w:r w:rsidR="006C3689" w:rsidRPr="00DF1EAB">
        <w:rPr>
          <w:rtl/>
        </w:rPr>
        <w:t xml:space="preserve"> و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lang w:val="fr-FR"/>
              </w:rPr>
            </m:ctrlPr>
          </m:dPr>
          <m:e>
            <m:r>
              <w:rPr>
                <w:rFonts w:ascii="Cambria Math" w:hAnsi="Cambria Math"/>
                <w:lang w:val="fr-FR"/>
              </w:rPr>
              <m:t>x</m:t>
            </m:r>
          </m:e>
        </m:d>
        <m:r>
          <w:rPr>
            <w:rFonts w:ascii="Cambria Math" w:hAnsi="Cambria Math"/>
            <w:lang w:val="fr-FR"/>
          </w:rPr>
          <m:t>=15x+50</m:t>
        </m:r>
      </m:oMath>
      <w:r w:rsidR="006C3689" w:rsidRPr="00DF1EAB">
        <w:rPr>
          <w:rtl/>
        </w:rPr>
        <w:t>.</w:t>
      </w:r>
    </w:p>
    <w:p w:rsidR="006C3689" w:rsidRPr="00DF1EAB" w:rsidRDefault="006C3689" w:rsidP="006B74E5">
      <w:pPr>
        <w:spacing w:line="360" w:lineRule="auto"/>
        <w:rPr>
          <w:rtl/>
        </w:rPr>
      </w:pPr>
      <w:r w:rsidRPr="00DF1EAB">
        <w:rPr>
          <w:rtl/>
        </w:rPr>
        <w:t>أنشئ في معلم متعامد</w:t>
      </w:r>
      <w:r w:rsidRPr="00DF1EAB">
        <w:rPr>
          <w:rFonts w:hint="cs"/>
          <w:rtl/>
        </w:rPr>
        <w:t xml:space="preserve"> ومتجانس</w:t>
      </w:r>
      <w:r w:rsidRPr="00DF1EAB">
        <w:rPr>
          <w:rtl/>
        </w:rPr>
        <w:t xml:space="preserve"> المستقيمين</w:t>
      </w:r>
      <w:r w:rsidR="006B74E5" w:rsidRPr="00DF1EAB">
        <w:rPr>
          <w:rFonts w:hint="cs"/>
          <w:rtl/>
        </w:rPr>
        <w:t>(</w:t>
      </w:r>
      <w:r w:rsidR="006B74E5" w:rsidRPr="00DF1EAB">
        <w:rPr>
          <w:rFonts w:hint="cs"/>
          <w:vertAlign w:val="subscript"/>
          <w:rtl/>
        </w:rPr>
        <w:t>1</w:t>
      </w:r>
      <w:r w:rsidR="006B74E5" w:rsidRPr="00DF1EAB">
        <w:rPr>
          <w:rFonts w:asciiTheme="majorBidi" w:hAnsiTheme="majorBidi" w:cstheme="majorBidi"/>
        </w:rPr>
        <w:t>D</w:t>
      </w:r>
      <w:r w:rsidR="006B74E5" w:rsidRPr="00DF1EAB">
        <w:rPr>
          <w:rFonts w:hint="cs"/>
          <w:rtl/>
        </w:rPr>
        <w:t>) و(</w:t>
      </w:r>
      <w:r w:rsidR="006B74E5" w:rsidRPr="00DF1EAB">
        <w:rPr>
          <w:rFonts w:hint="cs"/>
          <w:vertAlign w:val="subscript"/>
          <w:rtl/>
        </w:rPr>
        <w:t>2</w:t>
      </w:r>
      <w:r w:rsidR="006B74E5" w:rsidRPr="00DF1EAB">
        <w:rPr>
          <w:rFonts w:asciiTheme="majorBidi" w:hAnsiTheme="majorBidi" w:cstheme="majorBidi"/>
        </w:rPr>
        <w:t>D</w:t>
      </w:r>
      <w:r w:rsidR="006B74E5" w:rsidRPr="00DF1EAB">
        <w:rPr>
          <w:rFonts w:hint="cs"/>
          <w:rtl/>
        </w:rPr>
        <w:t xml:space="preserve">) </w:t>
      </w:r>
      <w:r w:rsidRPr="00DF1EAB">
        <w:rPr>
          <w:rtl/>
        </w:rPr>
        <w:t xml:space="preserve"> الممثلين للدالتين</w:t>
      </w:r>
      <w:r w:rsidR="006B74E5" w:rsidRPr="00DF1EAB">
        <w:rPr>
          <w:rFonts w:hint="cs"/>
          <w:rtl/>
        </w:rPr>
        <w:t xml:space="preserve"> </w:t>
      </w:r>
      <w:r w:rsidR="006B74E5" w:rsidRPr="00DF1EAB">
        <w:t xml:space="preserve">  P</w:t>
      </w:r>
      <w:r w:rsidR="006B74E5" w:rsidRPr="00DF1EAB">
        <w:rPr>
          <w:vertAlign w:val="subscript"/>
        </w:rPr>
        <w:t>1</w:t>
      </w:r>
      <w:r w:rsidR="006B74E5" w:rsidRPr="00DF1EAB">
        <w:rPr>
          <w:rFonts w:hint="cs"/>
          <w:rtl/>
        </w:rPr>
        <w:t xml:space="preserve">و </w:t>
      </w:r>
      <w:r w:rsidR="006B74E5" w:rsidRPr="00DF1EAB">
        <w:t xml:space="preserve"> P</w:t>
      </w:r>
      <w:r w:rsidR="006B74E5" w:rsidRPr="00DF1EAB">
        <w:rPr>
          <w:vertAlign w:val="subscript"/>
        </w:rPr>
        <w:t>1</w:t>
      </w:r>
      <w:r w:rsidRPr="00DF1EAB">
        <w:rPr>
          <w:rtl/>
        </w:rPr>
        <w:t xml:space="preserve">  على الترتيب</w:t>
      </w:r>
      <w:r w:rsidRPr="00DF1EAB">
        <w:rPr>
          <w:rFonts w:hint="cs"/>
          <w:rtl/>
        </w:rPr>
        <w:t>.</w:t>
      </w:r>
    </w:p>
    <w:p w:rsidR="006C3689" w:rsidRPr="00DF1EAB" w:rsidRDefault="006C3689" w:rsidP="006B74E5">
      <w:pPr>
        <w:spacing w:line="360" w:lineRule="auto"/>
        <w:rPr>
          <w:rtl/>
        </w:rPr>
      </w:pPr>
      <w:r w:rsidRPr="00DF1EAB">
        <w:rPr>
          <w:rtl/>
        </w:rPr>
        <w:t xml:space="preserve"> (</w:t>
      </w:r>
      <w:r w:rsidR="006B74E5" w:rsidRPr="00DF1EAB">
        <w:rPr>
          <w:lang w:val="fr-FR"/>
        </w:rPr>
        <w:t>1 cm</w:t>
      </w:r>
      <w:r w:rsidRPr="00DF1EAB">
        <w:rPr>
          <w:rtl/>
        </w:rPr>
        <w:t xml:space="preserve">على محور الفواصل  </w:t>
      </w:r>
      <w:r w:rsidRPr="00DF1EAB">
        <w:rPr>
          <w:rFonts w:hint="cs"/>
          <w:rtl/>
        </w:rPr>
        <w:t>يمثل</w:t>
      </w:r>
      <w:r w:rsidRPr="00DF1EAB">
        <w:rPr>
          <w:rtl/>
        </w:rPr>
        <w:t xml:space="preserve"> علبة</w:t>
      </w:r>
      <w:r w:rsidRPr="00DF1EAB">
        <w:rPr>
          <w:rFonts w:hint="cs"/>
          <w:rtl/>
        </w:rPr>
        <w:t xml:space="preserve"> واحدة</w:t>
      </w:r>
      <w:r w:rsidRPr="00DF1EAB">
        <w:rPr>
          <w:rtl/>
        </w:rPr>
        <w:t xml:space="preserve"> </w:t>
      </w:r>
      <w:r w:rsidRPr="00DF1EAB">
        <w:rPr>
          <w:rFonts w:hint="cs"/>
          <w:rtl/>
        </w:rPr>
        <w:t>،</w:t>
      </w:r>
      <w:r w:rsidR="006B74E5" w:rsidRPr="00DF1EAB">
        <w:rPr>
          <w:lang w:val="fr-FR"/>
        </w:rPr>
        <w:t>1 cm</w:t>
      </w:r>
      <w:r w:rsidRPr="00DF1EAB">
        <w:rPr>
          <w:rFonts w:hint="cs"/>
          <w:rtl/>
        </w:rPr>
        <w:t xml:space="preserve">  </w:t>
      </w:r>
      <w:r w:rsidRPr="00DF1EAB">
        <w:rPr>
          <w:rtl/>
        </w:rPr>
        <w:t xml:space="preserve">على محور التراتيب </w:t>
      </w:r>
      <w:r w:rsidRPr="00DF1EAB">
        <w:rPr>
          <w:rFonts w:hint="cs"/>
          <w:rtl/>
        </w:rPr>
        <w:t>يمثل</w:t>
      </w:r>
      <w:r w:rsidR="006B74E5" w:rsidRPr="00DF1EAB">
        <w:t xml:space="preserve"> DA </w:t>
      </w:r>
      <w:r w:rsidR="006B74E5" w:rsidRPr="00DF1EAB">
        <w:rPr>
          <w:rFonts w:hint="cs"/>
          <w:rtl/>
        </w:rPr>
        <w:t>100</w:t>
      </w:r>
      <w:r w:rsidRPr="00DF1EAB">
        <w:rPr>
          <w:rtl/>
        </w:rPr>
        <w:t xml:space="preserve">  )</w:t>
      </w:r>
    </w:p>
    <w:p w:rsidR="006C3689" w:rsidRPr="00DF1EAB" w:rsidRDefault="00AD31CC" w:rsidP="00AD31CC">
      <w:pPr>
        <w:spacing w:line="360" w:lineRule="auto"/>
        <w:rPr>
          <w:rtl/>
        </w:rPr>
      </w:pPr>
      <w:r w:rsidRPr="00DF1EAB">
        <w:rPr>
          <w:rFonts w:hint="cs"/>
          <w:rtl/>
        </w:rPr>
        <w:lastRenderedPageBreak/>
        <w:t>4</w:t>
      </w:r>
      <w:r w:rsidR="006C3689" w:rsidRPr="00DF1EAB">
        <w:rPr>
          <w:rtl/>
        </w:rPr>
        <w:t>) بقراءة بيانية بسيطة أجب عن الأسئلة الآتية:</w:t>
      </w:r>
    </w:p>
    <w:p w:rsidR="006C3689" w:rsidRPr="00DF1EAB" w:rsidRDefault="006C3689" w:rsidP="006B74E5">
      <w:pPr>
        <w:spacing w:line="360" w:lineRule="auto"/>
        <w:rPr>
          <w:rtl/>
        </w:rPr>
      </w:pPr>
      <w:r w:rsidRPr="00DF1EAB">
        <w:rPr>
          <w:rtl/>
        </w:rPr>
        <w:t>أ) ما هو أكبر عدد من العلب يمكن شرا</w:t>
      </w:r>
      <w:r w:rsidRPr="00DF1EAB">
        <w:rPr>
          <w:rFonts w:hint="cs"/>
          <w:rtl/>
        </w:rPr>
        <w:t>ؤ</w:t>
      </w:r>
      <w:r w:rsidRPr="00DF1EAB">
        <w:rPr>
          <w:rtl/>
        </w:rPr>
        <w:t>ها ﺒ</w:t>
      </w:r>
      <w:proofErr w:type="gramStart"/>
      <w:r w:rsidRPr="00DF1EAB">
        <w:rPr>
          <w:rtl/>
        </w:rPr>
        <w:t xml:space="preserve"> </w:t>
      </w:r>
      <w:r w:rsidR="006B74E5" w:rsidRPr="00DF1EAB">
        <w:t xml:space="preserve"> DA</w:t>
      </w:r>
      <w:proofErr w:type="gramEnd"/>
      <w:r w:rsidR="006B74E5" w:rsidRPr="00DF1EAB">
        <w:t xml:space="preserve"> </w:t>
      </w:r>
      <w:r w:rsidR="006B74E5" w:rsidRPr="00DF1EAB">
        <w:rPr>
          <w:rFonts w:hint="cs"/>
          <w:rtl/>
        </w:rPr>
        <w:t xml:space="preserve">1200   </w:t>
      </w:r>
      <w:r w:rsidR="006B74E5" w:rsidRPr="00DF1EAB">
        <w:t xml:space="preserve">  </w:t>
      </w:r>
      <w:r w:rsidRPr="00DF1EAB">
        <w:rPr>
          <w:rtl/>
        </w:rPr>
        <w:t>؟</w:t>
      </w:r>
    </w:p>
    <w:p w:rsidR="006C3689" w:rsidRPr="00DF1EAB" w:rsidRDefault="006C3689" w:rsidP="00AD31CC">
      <w:pPr>
        <w:spacing w:line="360" w:lineRule="auto"/>
        <w:rPr>
          <w:rtl/>
        </w:rPr>
      </w:pPr>
      <w:r w:rsidRPr="00DF1EAB">
        <w:rPr>
          <w:rtl/>
        </w:rPr>
        <w:t xml:space="preserve">ﺒ) </w:t>
      </w:r>
      <w:proofErr w:type="gramStart"/>
      <w:r w:rsidRPr="00DF1EAB">
        <w:rPr>
          <w:rtl/>
        </w:rPr>
        <w:t>من</w:t>
      </w:r>
      <w:proofErr w:type="gramEnd"/>
      <w:r w:rsidRPr="00DF1EAB">
        <w:rPr>
          <w:rtl/>
        </w:rPr>
        <w:t xml:space="preserve"> أجل أي عدد من العلب يكون ا</w:t>
      </w:r>
      <w:r w:rsidRPr="00DF1EAB">
        <w:rPr>
          <w:rFonts w:hint="cs"/>
          <w:rtl/>
        </w:rPr>
        <w:t>لسعران</w:t>
      </w:r>
      <w:r w:rsidRPr="00DF1EAB">
        <w:rPr>
          <w:rtl/>
        </w:rPr>
        <w:t xml:space="preserve"> متساويين؟</w:t>
      </w:r>
    </w:p>
    <w:p w:rsidR="006C3689" w:rsidRPr="00DF1EAB" w:rsidRDefault="006C3689" w:rsidP="00AD31CC">
      <w:pPr>
        <w:spacing w:line="360" w:lineRule="auto"/>
        <w:rPr>
          <w:rtl/>
        </w:rPr>
      </w:pPr>
      <w:r w:rsidRPr="00DF1EAB">
        <w:rPr>
          <w:rtl/>
        </w:rPr>
        <w:t xml:space="preserve">ﺠ) </w:t>
      </w:r>
      <w:proofErr w:type="gramStart"/>
      <w:r w:rsidRPr="00DF1EAB">
        <w:rPr>
          <w:rtl/>
        </w:rPr>
        <w:t>ما</w:t>
      </w:r>
      <w:proofErr w:type="gramEnd"/>
      <w:r w:rsidRPr="00DF1EAB">
        <w:rPr>
          <w:rtl/>
        </w:rPr>
        <w:t xml:space="preserve"> هو الشرط الذي يكون من أجله النمط الثاني أفضل من النمط الأول بالنسبة إلى المشتري؟</w:t>
      </w:r>
    </w:p>
    <w:p w:rsidR="006C3689" w:rsidRPr="00DF1EAB" w:rsidRDefault="006C3689" w:rsidP="00AD31CC">
      <w:pPr>
        <w:spacing w:line="360" w:lineRule="auto"/>
        <w:rPr>
          <w:color w:val="FF6600"/>
          <w:u w:val="single"/>
          <w:rtl/>
        </w:rPr>
      </w:pPr>
      <w:proofErr w:type="gramStart"/>
      <w:r w:rsidRPr="00DF1EAB">
        <w:rPr>
          <w:color w:val="FF6600"/>
          <w:u w:val="single"/>
          <w:rtl/>
        </w:rPr>
        <w:t>القسم</w:t>
      </w:r>
      <w:proofErr w:type="gramEnd"/>
      <w:r w:rsidRPr="00DF1EAB">
        <w:rPr>
          <w:color w:val="FF6600"/>
          <w:u w:val="single"/>
          <w:rtl/>
        </w:rPr>
        <w:t xml:space="preserve"> الثاني:</w:t>
      </w:r>
    </w:p>
    <w:p w:rsidR="006C3689" w:rsidRPr="00DF1EAB" w:rsidRDefault="00AD31CC" w:rsidP="006B74E5">
      <w:pPr>
        <w:spacing w:line="360" w:lineRule="auto"/>
        <w:rPr>
          <w:rtl/>
        </w:rPr>
      </w:pPr>
      <w:r w:rsidRPr="00DF1EAB">
        <w:rPr>
          <w:noProof/>
          <w:rtl/>
          <w:lang w:val="fr-FR" w:eastAsia="fr-FR" w:bidi="ar-SA"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-261620</wp:posOffset>
            </wp:positionH>
            <wp:positionV relativeFrom="paragraph">
              <wp:posOffset>406400</wp:posOffset>
            </wp:positionV>
            <wp:extent cx="1740535" cy="1155700"/>
            <wp:effectExtent l="19050" t="0" r="0" b="0"/>
            <wp:wrapTight wrapText="bothSides">
              <wp:wrapPolygon edited="0">
                <wp:start x="-236" y="0"/>
                <wp:lineTo x="-236" y="21363"/>
                <wp:lineTo x="21513" y="21363"/>
                <wp:lineTo x="21513" y="0"/>
                <wp:lineTo x="-236" y="0"/>
              </wp:wrapPolygon>
            </wp:wrapTight>
            <wp:docPr id="13" name="صورة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535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C3689" w:rsidRPr="00DF1EAB">
        <w:rPr>
          <w:rtl/>
        </w:rPr>
        <w:t>ت</w:t>
      </w:r>
      <w:r w:rsidR="006C3689" w:rsidRPr="00DF1EAB">
        <w:rPr>
          <w:rFonts w:hint="cs"/>
          <w:rtl/>
        </w:rPr>
        <w:t>ُ</w:t>
      </w:r>
      <w:r w:rsidR="006C3689" w:rsidRPr="00DF1EAB">
        <w:rPr>
          <w:rtl/>
        </w:rPr>
        <w:t xml:space="preserve">صنع كلّ علبة على شكل </w:t>
      </w:r>
      <w:r w:rsidR="006C3689" w:rsidRPr="00DF1EAB">
        <w:rPr>
          <w:rFonts w:hint="cs"/>
          <w:rtl/>
        </w:rPr>
        <w:t>أ</w:t>
      </w:r>
      <w:r w:rsidR="006C3689" w:rsidRPr="00DF1EAB">
        <w:rPr>
          <w:rtl/>
        </w:rPr>
        <w:t xml:space="preserve">سطوانة نصف قطر قاعدتها </w:t>
      </w:r>
      <w:r w:rsidR="006B74E5" w:rsidRPr="00DF1EAB">
        <w:rPr>
          <w:lang w:val="fr-FR"/>
        </w:rPr>
        <w:t>5 cm</w:t>
      </w:r>
      <w:r w:rsidR="006B74E5" w:rsidRPr="00DF1EAB">
        <w:t xml:space="preserve"> </w:t>
      </w:r>
      <w:r w:rsidR="006C3689" w:rsidRPr="00DF1EAB">
        <w:rPr>
          <w:rtl/>
        </w:rPr>
        <w:t xml:space="preserve"> وارتفاعها</w:t>
      </w:r>
      <w:r w:rsidR="006B74E5" w:rsidRPr="00DF1EAB">
        <w:rPr>
          <w:lang w:val="fr-FR"/>
        </w:rPr>
        <w:t xml:space="preserve">20 cm </w:t>
      </w:r>
      <w:r w:rsidR="006C3689" w:rsidRPr="00DF1EAB">
        <w:rPr>
          <w:rtl/>
        </w:rPr>
        <w:t xml:space="preserve"> ، ويغلّف كلّ سطحها الجانبي بورقة إشهارية.</w:t>
      </w:r>
    </w:p>
    <w:p w:rsidR="006C3689" w:rsidRPr="00DF1EAB" w:rsidRDefault="006C3689" w:rsidP="006C3689">
      <w:pPr>
        <w:numPr>
          <w:ilvl w:val="0"/>
          <w:numId w:val="5"/>
        </w:numPr>
        <w:spacing w:line="360" w:lineRule="auto"/>
        <w:rPr>
          <w:rtl/>
        </w:rPr>
      </w:pPr>
      <w:r w:rsidRPr="00DF1EAB">
        <w:rPr>
          <w:rFonts w:hint="cs"/>
          <w:rtl/>
        </w:rPr>
        <w:t>أ</w:t>
      </w:r>
      <w:r w:rsidRPr="00DF1EAB">
        <w:rPr>
          <w:rtl/>
        </w:rPr>
        <w:t>حسب القيمة المضبوطة لمساحة هذه الورقة</w:t>
      </w:r>
      <w:r w:rsidRPr="00DF1EAB">
        <w:rPr>
          <w:rFonts w:hint="cs"/>
          <w:rtl/>
        </w:rPr>
        <w:t xml:space="preserve"> </w:t>
      </w:r>
      <w:r w:rsidRPr="00DF1EAB">
        <w:rPr>
          <w:rtl/>
        </w:rPr>
        <w:t>، والقيمة المقربة بأخذ</w:t>
      </w:r>
      <w:r w:rsidRPr="00DF1EAB">
        <w:rPr>
          <w:rFonts w:hint="cs"/>
          <w:rtl/>
        </w:rPr>
        <w:t xml:space="preserve"> :</w:t>
      </w:r>
      <w:r w:rsidRPr="00DF1EAB">
        <w:rPr>
          <w:rtl/>
          <w:lang w:val="fr-FR"/>
        </w:rPr>
        <w:t xml:space="preserve"> </w:t>
      </w:r>
      <w:r w:rsidRPr="00DF1EAB">
        <w:rPr>
          <w:position w:val="-10"/>
        </w:rPr>
        <w:object w:dxaOrig="880" w:dyaOrig="320">
          <v:shape id="_x0000_i1036" type="#_x0000_t75" style="width:52.5pt;height:18.75pt" o:ole="">
            <v:imagedata r:id="rId26" o:title=""/>
          </v:shape>
          <o:OLEObject Type="Embed" ProgID="Equation.DSMT4" ShapeID="_x0000_i1036" DrawAspect="Content" ObjectID="_1630588919" r:id="rId27"/>
        </w:object>
      </w:r>
      <w:r w:rsidRPr="00DF1EAB">
        <w:rPr>
          <w:rtl/>
        </w:rPr>
        <w:t>.</w:t>
      </w:r>
    </w:p>
    <w:p w:rsidR="006C3689" w:rsidRPr="00DF1EAB" w:rsidRDefault="00AD31CC" w:rsidP="00AD31CC">
      <w:pPr>
        <w:tabs>
          <w:tab w:val="left" w:pos="930"/>
          <w:tab w:val="left" w:pos="1080"/>
        </w:tabs>
        <w:spacing w:line="360" w:lineRule="auto"/>
        <w:rPr>
          <w:rtl/>
        </w:rPr>
      </w:pPr>
      <w:proofErr w:type="gramStart"/>
      <w:r w:rsidRPr="00DF1EAB">
        <w:rPr>
          <w:rFonts w:hint="cs"/>
          <w:rtl/>
        </w:rPr>
        <w:t>2</w:t>
      </w:r>
      <w:r w:rsidR="006C3689" w:rsidRPr="00DF1EAB">
        <w:rPr>
          <w:rtl/>
        </w:rPr>
        <w:t>)</w:t>
      </w:r>
      <w:r w:rsidR="006C3689" w:rsidRPr="00DF1EAB">
        <w:rPr>
          <w:rFonts w:hint="cs"/>
          <w:rtl/>
        </w:rPr>
        <w:t xml:space="preserve"> </w:t>
      </w:r>
      <w:r w:rsidR="006C3689" w:rsidRPr="00DF1EAB">
        <w:rPr>
          <w:rtl/>
        </w:rPr>
        <w:t xml:space="preserve"> </w:t>
      </w:r>
      <w:r w:rsidR="006C3689" w:rsidRPr="00DF1EAB">
        <w:rPr>
          <w:rFonts w:hint="cs"/>
          <w:rtl/>
        </w:rPr>
        <w:t>أ</w:t>
      </w:r>
      <w:r w:rsidR="006C3689" w:rsidRPr="00DF1EAB">
        <w:rPr>
          <w:rtl/>
        </w:rPr>
        <w:t>حسب</w:t>
      </w:r>
      <w:proofErr w:type="gramEnd"/>
      <w:r w:rsidR="006C3689" w:rsidRPr="00DF1EAB">
        <w:rPr>
          <w:rtl/>
        </w:rPr>
        <w:t xml:space="preserve"> سعة كلّ علبة بالسنتيمتر المكعّب</w:t>
      </w:r>
      <w:r w:rsidR="006C3689" w:rsidRPr="00DF1EAB">
        <w:rPr>
          <w:rFonts w:hint="cs"/>
          <w:rtl/>
        </w:rPr>
        <w:t xml:space="preserve"> </w:t>
      </w:r>
      <w:r w:rsidR="006C3689" w:rsidRPr="00DF1EAB">
        <w:rPr>
          <w:rtl/>
        </w:rPr>
        <w:t>، ثمّ بالل</w:t>
      </w:r>
      <w:r w:rsidR="006C3689" w:rsidRPr="00DF1EAB">
        <w:rPr>
          <w:rFonts w:hint="cs"/>
          <w:rtl/>
        </w:rPr>
        <w:t>ّ</w:t>
      </w:r>
      <w:r w:rsidR="006C3689" w:rsidRPr="00DF1EAB">
        <w:rPr>
          <w:rtl/>
        </w:rPr>
        <w:t>تر.</w:t>
      </w:r>
    </w:p>
    <w:p w:rsidR="006C3689" w:rsidRPr="00DF1EAB" w:rsidRDefault="00AD31CC" w:rsidP="00AD31CC">
      <w:pPr>
        <w:spacing w:line="360" w:lineRule="auto"/>
        <w:rPr>
          <w:rtl/>
        </w:rPr>
      </w:pPr>
      <w:r w:rsidRPr="00DF1EAB">
        <w:rPr>
          <w:rFonts w:hint="cs"/>
          <w:rtl/>
        </w:rPr>
        <w:t>3</w:t>
      </w:r>
      <w:r w:rsidR="006C3689" w:rsidRPr="00DF1EAB">
        <w:rPr>
          <w:rtl/>
        </w:rPr>
        <w:t>)</w:t>
      </w:r>
      <w:r w:rsidR="006C3689" w:rsidRPr="00DF1EAB">
        <w:rPr>
          <w:rFonts w:hint="cs"/>
          <w:rtl/>
        </w:rPr>
        <w:t xml:space="preserve"> </w:t>
      </w:r>
      <w:r w:rsidR="006C3689" w:rsidRPr="00DF1EAB">
        <w:rPr>
          <w:rtl/>
        </w:rPr>
        <w:t xml:space="preserve"> ت</w:t>
      </w:r>
      <w:r w:rsidR="006C3689" w:rsidRPr="00DF1EAB">
        <w:rPr>
          <w:rFonts w:hint="cs"/>
          <w:rtl/>
        </w:rPr>
        <w:t>ُ</w:t>
      </w:r>
      <w:r w:rsidR="006C3689" w:rsidRPr="00DF1EAB">
        <w:rPr>
          <w:rtl/>
        </w:rPr>
        <w:t>وضع العلب في صناديق على شكل متوازي مستطيلات كما هومبين في الشّكل الم</w:t>
      </w:r>
      <w:r w:rsidR="006C3689" w:rsidRPr="00DF1EAB">
        <w:rPr>
          <w:rFonts w:hint="cs"/>
          <w:rtl/>
        </w:rPr>
        <w:t>قابل</w:t>
      </w:r>
      <w:r w:rsidR="006C3689" w:rsidRPr="00DF1EAB">
        <w:rPr>
          <w:rtl/>
        </w:rPr>
        <w:t>.</w:t>
      </w:r>
    </w:p>
    <w:p w:rsidR="006C3689" w:rsidRPr="00DF1EAB" w:rsidRDefault="006C3689" w:rsidP="006C3689">
      <w:pPr>
        <w:spacing w:line="360" w:lineRule="auto"/>
        <w:ind w:left="1052" w:hanging="332"/>
        <w:rPr>
          <w:rtl/>
        </w:rPr>
      </w:pPr>
      <w:r w:rsidRPr="00DF1EAB">
        <w:rPr>
          <w:rFonts w:hint="cs"/>
          <w:rtl/>
        </w:rPr>
        <w:t xml:space="preserve"> - </w:t>
      </w:r>
      <w:r w:rsidRPr="00DF1EAB">
        <w:rPr>
          <w:rtl/>
        </w:rPr>
        <w:t xml:space="preserve">ما </w:t>
      </w:r>
      <w:proofErr w:type="gramStart"/>
      <w:r w:rsidRPr="00DF1EAB">
        <w:rPr>
          <w:rtl/>
        </w:rPr>
        <w:t>هي</w:t>
      </w:r>
      <w:proofErr w:type="gramEnd"/>
      <w:r w:rsidRPr="00DF1EAB">
        <w:rPr>
          <w:rtl/>
        </w:rPr>
        <w:t xml:space="preserve"> أبعاد كلّ صندوق </w:t>
      </w:r>
      <w:r w:rsidRPr="00DF1EAB">
        <w:rPr>
          <w:rFonts w:hint="cs"/>
          <w:rtl/>
        </w:rPr>
        <w:t>ل</w:t>
      </w:r>
      <w:r w:rsidRPr="00DF1EAB">
        <w:rPr>
          <w:rtl/>
        </w:rPr>
        <w:t>كي يسع 100 علبة ؟</w:t>
      </w:r>
    </w:p>
    <w:p w:rsidR="00AD31CC" w:rsidRPr="00DF1EAB" w:rsidRDefault="006C3689" w:rsidP="00A62790">
      <w:pPr>
        <w:rPr>
          <w:rFonts w:asciiTheme="majorBidi" w:hAnsiTheme="majorBidi" w:cstheme="majorBidi"/>
          <w:sz w:val="28"/>
          <w:szCs w:val="28"/>
          <w:rtl/>
        </w:rPr>
      </w:pPr>
      <w:r w:rsidRPr="00DF1EAB">
        <w:rPr>
          <w:rFonts w:asciiTheme="majorBidi" w:hAnsiTheme="majorBidi" w:cstheme="majorBidi" w:hint="cs"/>
          <w:color w:val="FF0000"/>
          <w:sz w:val="28"/>
          <w:szCs w:val="28"/>
          <w:u w:val="single"/>
          <w:rtl/>
        </w:rPr>
        <w:t>مسألة 7</w:t>
      </w:r>
      <w:r w:rsidRPr="00DF1EAB">
        <w:rPr>
          <w:rFonts w:cs="Andalus" w:hint="cs"/>
          <w:color w:val="FF0000"/>
          <w:u w:val="single"/>
          <w:rtl/>
        </w:rPr>
        <w:t xml:space="preserve"> :</w:t>
      </w:r>
    </w:p>
    <w:p w:rsidR="00AD31CC" w:rsidRPr="00DF1EAB" w:rsidRDefault="00AD31CC" w:rsidP="00AD31CC">
      <w:pPr>
        <w:spacing w:line="360" w:lineRule="auto"/>
        <w:ind w:left="-1050"/>
        <w:jc w:val="center"/>
        <w:rPr>
          <w:rtl/>
        </w:rPr>
      </w:pPr>
      <w:r w:rsidRPr="00DF1EAB">
        <w:rPr>
          <w:rFonts w:hint="cs"/>
          <w:rtl/>
        </w:rPr>
        <w:t>الجمهور الجزائري على موعد شهر جوان القادم لمناصرة الفريق الوطني بالبرازيل في منافسة كأس العالم. فندق ثلاث نجوم                             بمدينة ساوباول</w:t>
      </w:r>
      <w:r w:rsidRPr="00DF1EAB">
        <w:rPr>
          <w:rFonts w:hint="eastAsia"/>
          <w:rtl/>
        </w:rPr>
        <w:t>و</w:t>
      </w:r>
      <w:r w:rsidRPr="00DF1EAB">
        <w:rPr>
          <w:rFonts w:hint="cs"/>
          <w:rtl/>
        </w:rPr>
        <w:t xml:space="preserve"> مكان إقامة المنتخب الوطني يقترح على المناصرين الجزائريين اختياريين:</w:t>
      </w:r>
    </w:p>
    <w:p w:rsidR="00AD31CC" w:rsidRPr="00DF1EAB" w:rsidRDefault="00AD31CC" w:rsidP="00AD31CC">
      <w:pPr>
        <w:spacing w:line="276" w:lineRule="auto"/>
        <w:ind w:left="-1050"/>
        <w:jc w:val="both"/>
        <w:rPr>
          <w:rtl/>
        </w:rPr>
      </w:pPr>
      <w:r w:rsidRPr="00DF1EAB">
        <w:rPr>
          <w:rFonts w:hint="cs"/>
          <w:rtl/>
        </w:rPr>
        <w:t xml:space="preserve">            الاختيار الأول: دفع مبلغ أولي قيمته </w:t>
      </w:r>
      <m:oMath>
        <m:r>
          <m:rPr>
            <m:sty m:val="p"/>
          </m:rPr>
          <w:rPr>
            <w:rFonts w:ascii="Cambria Math" w:hAnsi="Cambria Math"/>
          </w:rPr>
          <m:t xml:space="preserve">750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sub>
        </m:sSub>
      </m:oMath>
      <w:r w:rsidRPr="00DF1EAB">
        <w:rPr>
          <w:rFonts w:hint="cs"/>
          <w:rtl/>
        </w:rPr>
        <w:t xml:space="preserve"> ثم دفع </w:t>
      </w:r>
      <m:oMath>
        <m:r>
          <m:rPr>
            <m:sty m:val="p"/>
          </m:rPr>
          <w:rPr>
            <w:rFonts w:ascii="Cambria Math" w:hAnsi="Cambria Math"/>
          </w:rPr>
          <m:t xml:space="preserve"> 125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sub>
        </m:sSub>
      </m:oMath>
      <w:r w:rsidRPr="00DF1EAB">
        <w:rPr>
          <w:rFonts w:hint="cs"/>
          <w:rtl/>
        </w:rPr>
        <w:t>عن كل ليلة يقضيها الزبون بالفند</w:t>
      </w:r>
      <w:r w:rsidRPr="00DF1EAB">
        <w:rPr>
          <w:rFonts w:hint="eastAsia"/>
          <w:rtl/>
        </w:rPr>
        <w:t>ق</w:t>
      </w:r>
      <w:r w:rsidRPr="00DF1EAB">
        <w:t>.</w:t>
      </w:r>
    </w:p>
    <w:p w:rsidR="00AD31CC" w:rsidRPr="00DF1EAB" w:rsidRDefault="00AD31CC" w:rsidP="00AD31CC">
      <w:pPr>
        <w:spacing w:line="276" w:lineRule="auto"/>
        <w:ind w:left="-1050"/>
        <w:jc w:val="both"/>
        <w:rPr>
          <w:rtl/>
        </w:rPr>
      </w:pPr>
      <w:r w:rsidRPr="00DF1EAB">
        <w:rPr>
          <w:rFonts w:hint="cs"/>
          <w:rtl/>
        </w:rPr>
        <w:t xml:space="preserve">            الاختيار الثاني: دفع مبلغ أولي قيمته </w:t>
      </w:r>
      <m:oMath>
        <m:r>
          <m:rPr>
            <m:sty m:val="p"/>
          </m:rPr>
          <w:rPr>
            <w:rFonts w:ascii="Cambria Math" w:hAnsi="Cambria Math"/>
          </w:rPr>
          <m:t xml:space="preserve">900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sub>
        </m:sSub>
      </m:oMath>
      <w:r w:rsidRPr="00DF1EAB">
        <w:rPr>
          <w:rFonts w:hint="cs"/>
          <w:rtl/>
        </w:rPr>
        <w:t xml:space="preserve"> ثم دفع </w:t>
      </w:r>
      <m:oMath>
        <m:r>
          <m:rPr>
            <m:sty m:val="p"/>
          </m:rPr>
          <w:rPr>
            <w:rFonts w:ascii="Cambria Math" w:hAnsi="Cambria Math"/>
          </w:rPr>
          <m:t xml:space="preserve"> 100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sub>
        </m:sSub>
      </m:oMath>
      <w:r w:rsidRPr="00DF1EAB">
        <w:rPr>
          <w:rFonts w:hint="cs"/>
          <w:rtl/>
        </w:rPr>
        <w:t>عن كل ليلة يقضيها الزبون بالفند</w:t>
      </w:r>
      <w:r w:rsidRPr="00DF1EAB">
        <w:rPr>
          <w:rFonts w:hint="eastAsia"/>
          <w:rtl/>
        </w:rPr>
        <w:t>ق</w:t>
      </w:r>
      <w:r w:rsidRPr="00DF1EAB">
        <w:t>.</w:t>
      </w:r>
    </w:p>
    <w:p w:rsidR="00AD31CC" w:rsidRPr="00DF1EAB" w:rsidRDefault="008533AF" w:rsidP="00AD31CC">
      <w:pPr>
        <w:spacing w:line="360" w:lineRule="auto"/>
        <w:ind w:left="-1050"/>
        <w:jc w:val="both"/>
        <w:rPr>
          <w:rtl/>
        </w:rPr>
      </w:pPr>
      <w:r>
        <w:rPr>
          <w:rtl/>
        </w:rPr>
        <w:pict>
          <v:rect id="_x0000_s1068" style="position:absolute;left:0;text-align:left;margin-left:4.75pt;margin-top:.9pt;width:130.75pt;height:26.95pt;z-index:251665408">
            <v:textbox style="mso-next-textbox:#_x0000_s1068">
              <w:txbxContent>
                <w:p w:rsidR="00AF3311" w:rsidRPr="009F4D1C" w:rsidRDefault="008533AF" w:rsidP="00AD31CC">
                  <m:oMath>
                    <m:sSub>
                      <m:sSubPr>
                        <m:ctrlPr>
                          <w:rPr>
                            <w:rFonts w:ascii="Cambria Math" w:hAnsi="Cambria Math" w:cs="Arabic Transparent"/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eastAsia="fr-FR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abic Transparent"/>
                            <w:sz w:val="28"/>
                            <w:szCs w:val="28"/>
                            <w:lang w:val="fr-FR" w:eastAsia="fr-FR"/>
                          </w:rPr>
                          <m:t>RL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Arabic Transparent"/>
                            <w:sz w:val="28"/>
                            <w:szCs w:val="28"/>
                            <w:lang w:eastAsia="fr-FR"/>
                          </w:rPr>
                          <m:t>B</m:t>
                        </m:r>
                      </m:sub>
                    </m:sSub>
                  </m:oMath>
                  <w:r w:rsidR="00AF3311">
                    <w:rPr>
                      <w:rFonts w:hint="cs"/>
                      <w:b/>
                      <w:bCs/>
                      <w:i/>
                      <w:iCs/>
                      <w:sz w:val="28"/>
                      <w:szCs w:val="28"/>
                      <w:rtl/>
                      <w:lang w:eastAsia="fr-FR"/>
                    </w:rPr>
                    <w:t xml:space="preserve"> =</w:t>
                  </w:r>
                  <w:r w:rsidR="00AF3311" w:rsidRPr="005A45AD">
                    <w:rPr>
                      <w:rFonts w:hint="cs"/>
                      <w:b/>
                      <w:bCs/>
                      <w:i/>
                      <w:sz w:val="28"/>
                      <w:szCs w:val="28"/>
                      <w:rtl/>
                      <w:lang w:eastAsia="fr-FR"/>
                    </w:rPr>
                    <w:t xml:space="preserve"> </w:t>
                  </w:r>
                  <w:proofErr w:type="gramStart"/>
                  <w:r w:rsidR="00AF3311" w:rsidRPr="005A45AD">
                    <w:rPr>
                      <w:rFonts w:hint="cs"/>
                      <w:b/>
                      <w:bCs/>
                      <w:i/>
                      <w:sz w:val="28"/>
                      <w:szCs w:val="28"/>
                      <w:rtl/>
                      <w:lang w:eastAsia="fr-FR"/>
                    </w:rPr>
                    <w:t>الريال</w:t>
                  </w:r>
                  <w:proofErr w:type="gramEnd"/>
                  <w:r w:rsidR="00AF3311" w:rsidRPr="005A45AD">
                    <w:rPr>
                      <w:rFonts w:hint="cs"/>
                      <w:b/>
                      <w:bCs/>
                      <w:i/>
                      <w:sz w:val="28"/>
                      <w:szCs w:val="28"/>
                      <w:rtl/>
                      <w:lang w:eastAsia="fr-FR"/>
                    </w:rPr>
                    <w:t xml:space="preserve"> البرازيلي</w:t>
                  </w:r>
                </w:p>
              </w:txbxContent>
            </v:textbox>
          </v:rect>
        </w:pict>
      </w:r>
    </w:p>
    <w:p w:rsidR="00AD31CC" w:rsidRPr="00DF1EAB" w:rsidRDefault="00AD31CC" w:rsidP="00AD31CC">
      <w:pPr>
        <w:spacing w:line="360" w:lineRule="auto"/>
        <w:ind w:left="-1050"/>
        <w:jc w:val="both"/>
        <w:rPr>
          <w:rtl/>
        </w:rPr>
      </w:pPr>
      <w:r w:rsidRPr="00DF1EAB">
        <w:rPr>
          <w:rFonts w:hint="cs"/>
        </w:rPr>
        <w:sym w:font="Wingdings 2" w:char="F06A"/>
      </w:r>
      <w:r w:rsidRPr="00DF1EAB">
        <w:t xml:space="preserve">      </w:t>
      </w:r>
      <w:r w:rsidRPr="00DF1EAB">
        <w:rPr>
          <w:rFonts w:hint="cs"/>
          <w:rtl/>
        </w:rPr>
        <w:t xml:space="preserve"> أنقل </w:t>
      </w:r>
      <w:proofErr w:type="gramStart"/>
      <w:r w:rsidRPr="00DF1EAB">
        <w:rPr>
          <w:rFonts w:hint="cs"/>
          <w:rtl/>
        </w:rPr>
        <w:t>وأتمم</w:t>
      </w:r>
      <w:proofErr w:type="gramEnd"/>
      <w:r w:rsidRPr="00DF1EAB">
        <w:rPr>
          <w:rFonts w:hint="cs"/>
          <w:rtl/>
        </w:rPr>
        <w:t xml:space="preserve"> الجدول.</w:t>
      </w:r>
    </w:p>
    <w:tbl>
      <w:tblPr>
        <w:bidiVisual/>
        <w:tblW w:w="0" w:type="auto"/>
        <w:tblInd w:w="4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44"/>
        <w:gridCol w:w="1644"/>
        <w:gridCol w:w="1644"/>
        <w:gridCol w:w="2633"/>
      </w:tblGrid>
      <w:tr w:rsidR="00AD31CC" w:rsidRPr="00DF1EAB" w:rsidTr="00AF3311">
        <w:trPr>
          <w:trHeight w:val="20"/>
        </w:trPr>
        <w:tc>
          <w:tcPr>
            <w:tcW w:w="1644" w:type="dxa"/>
          </w:tcPr>
          <w:p w:rsidR="00AD31CC" w:rsidRPr="00DF1EAB" w:rsidRDefault="00DF1EAB" w:rsidP="00AF3311">
            <w:pPr>
              <w:bidi w:val="0"/>
              <w:spacing w:line="360" w:lineRule="auto"/>
              <w:jc w:val="center"/>
              <w:rPr>
                <w:rtl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10</m:t>
                </m:r>
              </m:oMath>
            </m:oMathPara>
          </w:p>
        </w:tc>
        <w:tc>
          <w:tcPr>
            <w:tcW w:w="1644" w:type="dxa"/>
          </w:tcPr>
          <w:p w:rsidR="00AD31CC" w:rsidRPr="00DF1EAB" w:rsidRDefault="00DF1EAB" w:rsidP="00AF3311">
            <w:pPr>
              <w:bidi w:val="0"/>
              <w:spacing w:line="360" w:lineRule="auto"/>
              <w:jc w:val="center"/>
              <w:rPr>
                <w:rtl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6</m:t>
                </m:r>
              </m:oMath>
            </m:oMathPara>
          </w:p>
        </w:tc>
        <w:tc>
          <w:tcPr>
            <w:tcW w:w="1644" w:type="dxa"/>
          </w:tcPr>
          <w:p w:rsidR="00AD31CC" w:rsidRPr="00DF1EAB" w:rsidRDefault="00DF1EAB" w:rsidP="00AF3311">
            <w:pPr>
              <w:bidi w:val="0"/>
              <w:spacing w:line="360" w:lineRule="auto"/>
              <w:jc w:val="center"/>
              <w:rPr>
                <w:rtl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oMath>
            </m:oMathPara>
          </w:p>
        </w:tc>
        <w:tc>
          <w:tcPr>
            <w:tcW w:w="2633" w:type="dxa"/>
          </w:tcPr>
          <w:p w:rsidR="00AD31CC" w:rsidRPr="00DF1EAB" w:rsidRDefault="00AD31CC" w:rsidP="00AF3311">
            <w:pPr>
              <w:spacing w:line="360" w:lineRule="auto"/>
              <w:jc w:val="center"/>
              <w:rPr>
                <w:rtl/>
              </w:rPr>
            </w:pPr>
            <w:r w:rsidRPr="00DF1EAB">
              <w:rPr>
                <w:rFonts w:hint="cs"/>
                <w:rtl/>
              </w:rPr>
              <w:t>عدد الليالي</w:t>
            </w:r>
          </w:p>
        </w:tc>
      </w:tr>
      <w:tr w:rsidR="00AD31CC" w:rsidRPr="00DF1EAB" w:rsidTr="00AF3311">
        <w:trPr>
          <w:trHeight w:val="20"/>
        </w:trPr>
        <w:tc>
          <w:tcPr>
            <w:tcW w:w="1644" w:type="dxa"/>
          </w:tcPr>
          <w:p w:rsidR="00AD31CC" w:rsidRPr="00DF1EAB" w:rsidRDefault="00AD31CC" w:rsidP="00AF3311">
            <w:pPr>
              <w:spacing w:line="360" w:lineRule="auto"/>
              <w:jc w:val="center"/>
              <w:rPr>
                <w:rtl/>
              </w:rPr>
            </w:pPr>
            <w:r w:rsidRPr="00DF1EAB">
              <w:t xml:space="preserve"> </w:t>
            </w:r>
          </w:p>
        </w:tc>
        <w:tc>
          <w:tcPr>
            <w:tcW w:w="1644" w:type="dxa"/>
          </w:tcPr>
          <w:p w:rsidR="00AD31CC" w:rsidRPr="00DF1EAB" w:rsidRDefault="00AD31CC" w:rsidP="00AF3311">
            <w:pPr>
              <w:spacing w:line="360" w:lineRule="auto"/>
              <w:jc w:val="center"/>
              <w:rPr>
                <w:rtl/>
              </w:rPr>
            </w:pPr>
          </w:p>
        </w:tc>
        <w:tc>
          <w:tcPr>
            <w:tcW w:w="1644" w:type="dxa"/>
          </w:tcPr>
          <w:p w:rsidR="00AD31CC" w:rsidRPr="00DF1EAB" w:rsidRDefault="00AD31CC" w:rsidP="00AF3311">
            <w:pPr>
              <w:spacing w:line="360" w:lineRule="auto"/>
              <w:jc w:val="center"/>
              <w:rPr>
                <w:rtl/>
              </w:rPr>
            </w:pPr>
          </w:p>
        </w:tc>
        <w:tc>
          <w:tcPr>
            <w:tcW w:w="2633" w:type="dxa"/>
          </w:tcPr>
          <w:p w:rsidR="00AD31CC" w:rsidRPr="00DF1EAB" w:rsidRDefault="00AD31CC" w:rsidP="00AF3311">
            <w:pPr>
              <w:spacing w:line="360" w:lineRule="auto"/>
              <w:jc w:val="center"/>
              <w:rPr>
                <w:rtl/>
              </w:rPr>
            </w:pPr>
            <w:r w:rsidRPr="00DF1EAB">
              <w:rPr>
                <w:rFonts w:hint="cs"/>
                <w:rtl/>
              </w:rPr>
              <w:t>المبلغ بالاختيار الأول</w:t>
            </w:r>
          </w:p>
        </w:tc>
      </w:tr>
      <w:tr w:rsidR="00AD31CC" w:rsidRPr="00DF1EAB" w:rsidTr="00AF3311">
        <w:trPr>
          <w:trHeight w:val="20"/>
        </w:trPr>
        <w:tc>
          <w:tcPr>
            <w:tcW w:w="1644" w:type="dxa"/>
          </w:tcPr>
          <w:p w:rsidR="00AD31CC" w:rsidRPr="00DF1EAB" w:rsidRDefault="00AD31CC" w:rsidP="00AF3311">
            <w:pPr>
              <w:spacing w:line="360" w:lineRule="auto"/>
              <w:jc w:val="center"/>
              <w:rPr>
                <w:rtl/>
              </w:rPr>
            </w:pPr>
          </w:p>
        </w:tc>
        <w:tc>
          <w:tcPr>
            <w:tcW w:w="1644" w:type="dxa"/>
          </w:tcPr>
          <w:p w:rsidR="00AD31CC" w:rsidRPr="00DF1EAB" w:rsidRDefault="00AD31CC" w:rsidP="00AF3311">
            <w:pPr>
              <w:spacing w:line="360" w:lineRule="auto"/>
              <w:jc w:val="center"/>
              <w:rPr>
                <w:rtl/>
              </w:rPr>
            </w:pPr>
          </w:p>
        </w:tc>
        <w:tc>
          <w:tcPr>
            <w:tcW w:w="1644" w:type="dxa"/>
          </w:tcPr>
          <w:p w:rsidR="00AD31CC" w:rsidRPr="00DF1EAB" w:rsidRDefault="00AD31CC" w:rsidP="00AF3311">
            <w:pPr>
              <w:spacing w:line="360" w:lineRule="auto"/>
              <w:jc w:val="center"/>
              <w:rPr>
                <w:rtl/>
              </w:rPr>
            </w:pPr>
          </w:p>
        </w:tc>
        <w:tc>
          <w:tcPr>
            <w:tcW w:w="2633" w:type="dxa"/>
          </w:tcPr>
          <w:p w:rsidR="00AD31CC" w:rsidRPr="00DF1EAB" w:rsidRDefault="00AD31CC" w:rsidP="00AF3311">
            <w:pPr>
              <w:spacing w:line="360" w:lineRule="auto"/>
              <w:jc w:val="center"/>
              <w:rPr>
                <w:rtl/>
              </w:rPr>
            </w:pPr>
            <w:r w:rsidRPr="00DF1EAB">
              <w:rPr>
                <w:rFonts w:hint="cs"/>
                <w:rtl/>
              </w:rPr>
              <w:t>المبلغ بالاختيار الثاني</w:t>
            </w:r>
          </w:p>
        </w:tc>
      </w:tr>
    </w:tbl>
    <w:p w:rsidR="00AD31CC" w:rsidRPr="00DF1EAB" w:rsidRDefault="00AD31CC" w:rsidP="00AD31CC">
      <w:pPr>
        <w:spacing w:line="360" w:lineRule="auto"/>
        <w:ind w:left="-1050"/>
        <w:jc w:val="both"/>
        <w:rPr>
          <w:rtl/>
        </w:rPr>
      </w:pPr>
      <w:r w:rsidRPr="00DF1EAB">
        <w:sym w:font="Wingdings 2" w:char="F06B"/>
      </w:r>
      <w:r w:rsidRPr="00DF1EAB">
        <w:t xml:space="preserve">        </w:t>
      </w:r>
      <w:r w:rsidRPr="00DF1EAB">
        <w:rPr>
          <w:rFonts w:hint="cs"/>
          <w:rtl/>
        </w:rPr>
        <w:t xml:space="preserve"> نرمز إلى عدد الليالي بالحرف </w:t>
      </w:r>
      <m:oMath>
        <m:r>
          <m:rPr>
            <m:sty m:val="p"/>
          </m:rPr>
          <w:rPr>
            <w:rFonts w:ascii="Cambria Math" w:hAnsi="Cambria Math"/>
          </w:rPr>
          <m:t>x</m:t>
        </m:r>
      </m:oMath>
      <w:r w:rsidRPr="00DF1EAB">
        <w:rPr>
          <w:rFonts w:hint="cs"/>
          <w:rtl/>
        </w:rPr>
        <w:t xml:space="preserve"> وإلى المبلغ اللازم بالاختيار الأول </w:t>
      </w:r>
      <w:proofErr w:type="gramStart"/>
      <w:r w:rsidRPr="00DF1EAB">
        <w:rPr>
          <w:rFonts w:hint="cs"/>
          <w:rtl/>
        </w:rPr>
        <w:t xml:space="preserve">بالرم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  <w:proofErr w:type="gramEnd"/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DF1EAB">
        <w:rPr>
          <w:rFonts w:hint="cs"/>
          <w:rtl/>
        </w:rPr>
        <w:t xml:space="preserve"> وإلى المبلغ اللازم بالاختيار الثاني بالرم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DF1EAB">
        <w:rPr>
          <w:rFonts w:hint="cs"/>
          <w:rtl/>
        </w:rPr>
        <w:t>.</w:t>
      </w:r>
    </w:p>
    <w:p w:rsidR="00AD31CC" w:rsidRPr="00DF1EAB" w:rsidRDefault="00AD31CC" w:rsidP="00AD31CC">
      <w:pPr>
        <w:pStyle w:val="Paragraphedeliste"/>
        <w:numPr>
          <w:ilvl w:val="0"/>
          <w:numId w:val="6"/>
        </w:numPr>
        <w:spacing w:line="360" w:lineRule="auto"/>
        <w:jc w:val="both"/>
        <w:rPr>
          <w:lang w:bidi="ar-DZ"/>
        </w:rPr>
      </w:pPr>
      <w:r w:rsidRPr="00DF1EAB">
        <w:rPr>
          <w:rFonts w:hint="cs"/>
          <w:rtl/>
          <w:lang w:bidi="ar-DZ"/>
        </w:rPr>
        <w:t xml:space="preserve">عبر عن </w:t>
      </w:r>
      <m:oMath>
        <m:sSub>
          <m:sSubPr>
            <m:ctrlPr>
              <w:rPr>
                <w:rFonts w:ascii="Cambria Math" w:hAnsi="Cambria Math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ar-DZ"/>
              </w:rPr>
              <m:t>1</m:t>
            </m:r>
          </m:sub>
        </m:sSub>
      </m:oMath>
      <w:r w:rsidRPr="00DF1EAB">
        <w:rPr>
          <w:rFonts w:hint="cs"/>
          <w:rtl/>
          <w:lang w:bidi="ar-DZ"/>
        </w:rPr>
        <w:t xml:space="preserve"> و</w:t>
      </w:r>
      <w:r w:rsidRPr="00DF1EAB">
        <w:rPr>
          <w:lang w:bidi="ar-DZ"/>
        </w:rPr>
        <w:t xml:space="preserve"> </w:t>
      </w:r>
      <m:oMath>
        <m:sSub>
          <m:sSubPr>
            <m:ctrlPr>
              <w:rPr>
                <w:rFonts w:ascii="Cambria Math" w:hAnsi="Cambria Math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ar-DZ"/>
              </w:rPr>
              <m:t>2</m:t>
            </m:r>
          </m:sub>
        </m:sSub>
      </m:oMath>
      <w:r w:rsidRPr="00DF1EAB">
        <w:rPr>
          <w:rFonts w:hint="cs"/>
          <w:rtl/>
          <w:lang w:bidi="ar-DZ"/>
        </w:rPr>
        <w:t xml:space="preserve">بدلالة </w:t>
      </w:r>
      <m:oMath>
        <m:r>
          <m:rPr>
            <m:sty m:val="p"/>
          </m:rPr>
          <w:rPr>
            <w:rFonts w:ascii="Cambria Math" w:hAnsi="Cambria Math"/>
            <w:lang w:bidi="ar-DZ"/>
          </w:rPr>
          <m:t>x</m:t>
        </m:r>
      </m:oMath>
      <w:r w:rsidRPr="00DF1EAB">
        <w:rPr>
          <w:rFonts w:hint="cs"/>
          <w:rtl/>
          <w:lang w:bidi="ar-DZ"/>
        </w:rPr>
        <w:t>.</w:t>
      </w:r>
    </w:p>
    <w:p w:rsidR="00AD31CC" w:rsidRPr="00DF1EAB" w:rsidRDefault="00AD31CC" w:rsidP="00AD31CC">
      <w:pPr>
        <w:spacing w:line="360" w:lineRule="auto"/>
        <w:ind w:left="-1050"/>
        <w:jc w:val="both"/>
        <w:rPr>
          <w:rtl/>
        </w:rPr>
      </w:pPr>
      <w:r w:rsidRPr="00DF1EAB">
        <w:rPr>
          <w:rFonts w:hint="cs"/>
        </w:rPr>
        <w:sym w:font="Wingdings 2" w:char="F06C"/>
      </w:r>
      <w:r w:rsidRPr="00DF1EAB">
        <w:t xml:space="preserve">         </w:t>
      </w:r>
      <w:r w:rsidRPr="00DF1EAB">
        <w:rPr>
          <w:rFonts w:hint="cs"/>
          <w:rtl/>
        </w:rPr>
        <w:t xml:space="preserve"> في معلم متعامد ومتجانس مثل </w:t>
      </w:r>
      <w:proofErr w:type="gramStart"/>
      <w:r w:rsidRPr="00DF1EAB">
        <w:rPr>
          <w:rFonts w:hint="cs"/>
          <w:rtl/>
        </w:rPr>
        <w:t>الدالتين</w:t>
      </w:r>
      <m:oMath>
        <m:r>
          <m:rPr>
            <m:sty m:val="p"/>
          </m:rPr>
          <w:rPr>
            <w:rFonts w:ascii="Cambria Math" w:hAnsi="Cambria Math"/>
          </w:rPr>
          <m:t xml:space="preserve">f </m:t>
        </m:r>
      </m:oMath>
      <w:r w:rsidRPr="00DF1EAB">
        <w:rPr>
          <w:rFonts w:hint="cs"/>
          <w:rtl/>
        </w:rPr>
        <w:t xml:space="preserve"> و</w:t>
      </w:r>
      <w:proofErr w:type="gramEnd"/>
      <w:r w:rsidRPr="00DF1EAB">
        <w:rPr>
          <w:rFonts w:hint="cs"/>
          <w:rtl/>
        </w:rPr>
        <w:t xml:space="preserve"> </w:t>
      </w:r>
      <w:r w:rsidRPr="00DF1EAB">
        <w:t xml:space="preserve"> </w:t>
      </w:r>
      <m:oMath>
        <m:r>
          <m:rPr>
            <m:sty m:val="p"/>
          </m:rPr>
          <w:rPr>
            <w:rFonts w:ascii="Cambria Math" w:hAnsi="Cambria Math"/>
          </w:rPr>
          <m:t>g</m:t>
        </m:r>
      </m:oMath>
      <w:r w:rsidRPr="00DF1EAB">
        <w:rPr>
          <w:rFonts w:hint="cs"/>
          <w:rtl/>
        </w:rPr>
        <w:t>المعرفتين كما يلي:</w:t>
      </w:r>
    </w:p>
    <w:p w:rsidR="00AD31CC" w:rsidRPr="00DF1EAB" w:rsidRDefault="00DF1EAB" w:rsidP="00AD31CC">
      <w:pPr>
        <w:bidi w:val="0"/>
        <w:spacing w:line="360" w:lineRule="auto"/>
        <w:jc w:val="both"/>
        <w:rPr>
          <w:rtl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=100x+900    </m:t>
          </m:r>
          <m:r>
            <m:rPr>
              <m:sty m:val="p"/>
            </m:rPr>
            <w:rPr>
              <w:rFonts w:ascii="Cambria Math" w:hAnsi="Cambria Math"/>
              <w:rtl/>
            </w:rPr>
            <m:t>و</m:t>
          </m:r>
          <m:r>
            <m:rPr>
              <m:sty m:val="p"/>
            </m:rPr>
            <w:rPr>
              <w:rFonts w:ascii="Cambria Math" w:hAnsi="Cambria Math"/>
            </w:rPr>
            <m:t xml:space="preserve">     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125x+750</m:t>
          </m:r>
        </m:oMath>
      </m:oMathPara>
    </w:p>
    <w:p w:rsidR="00AD31CC" w:rsidRPr="00DF1EAB" w:rsidRDefault="00AD31CC" w:rsidP="00AD31CC">
      <w:pPr>
        <w:spacing w:line="360" w:lineRule="auto"/>
        <w:ind w:left="-1135" w:right="360"/>
        <w:jc w:val="both"/>
        <w:rPr>
          <w:rtl/>
        </w:rPr>
      </w:pPr>
      <w:r w:rsidRPr="00DF1EAB">
        <w:rPr>
          <w:rFonts w:hint="cs"/>
          <w:rtl/>
        </w:rPr>
        <w:t xml:space="preserve">              (حيث كل </w:t>
      </w:r>
      <m:oMath>
        <m:r>
          <m:rPr>
            <m:sty m:val="p"/>
          </m:rPr>
          <w:rPr>
            <w:rFonts w:ascii="Cambria Math" w:hAnsi="Cambria Math"/>
          </w:rPr>
          <m:t>1cm</m:t>
        </m:r>
      </m:oMath>
      <w:r w:rsidRPr="00DF1EAB">
        <w:rPr>
          <w:rFonts w:hint="cs"/>
          <w:rtl/>
        </w:rPr>
        <w:t xml:space="preserve"> من محور الفواصل يمثل ليلة واحدة  و كل </w:t>
      </w:r>
      <m:oMath>
        <m:r>
          <m:rPr>
            <m:sty m:val="p"/>
          </m:rPr>
          <w:rPr>
            <w:rFonts w:ascii="Cambria Math" w:hAnsi="Cambria Math"/>
          </w:rPr>
          <m:t>1cm</m:t>
        </m:r>
      </m:oMath>
      <w:r w:rsidRPr="00DF1EAB">
        <w:rPr>
          <w:rFonts w:hint="cs"/>
          <w:rtl/>
        </w:rPr>
        <w:t xml:space="preserve"> من محور التراتيب يمثل </w:t>
      </w:r>
      <m:oMath>
        <m:r>
          <m:rPr>
            <m:sty m:val="p"/>
          </m:rPr>
          <w:rPr>
            <w:rFonts w:ascii="Cambria Math" w:hAnsi="Cambria Math"/>
          </w:rPr>
          <m:t xml:space="preserve">200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RL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</m:t>
            </m:r>
          </m:sub>
        </m:sSub>
      </m:oMath>
      <w:r w:rsidRPr="00DF1EAB">
        <w:rPr>
          <w:rFonts w:hint="cs"/>
          <w:rtl/>
        </w:rPr>
        <w:t>).</w:t>
      </w:r>
    </w:p>
    <w:p w:rsidR="00AD31CC" w:rsidRPr="00DF1EAB" w:rsidRDefault="00AD31CC" w:rsidP="00AD31CC">
      <w:pPr>
        <w:spacing w:line="360" w:lineRule="auto"/>
        <w:ind w:left="-1192" w:right="360" w:firstLine="142"/>
        <w:jc w:val="both"/>
        <w:rPr>
          <w:rtl/>
        </w:rPr>
      </w:pPr>
      <w:r w:rsidRPr="00DF1EAB">
        <w:rPr>
          <w:rFonts w:hint="cs"/>
        </w:rPr>
        <w:sym w:font="Wingdings 2" w:char="F06D"/>
      </w:r>
      <w:r w:rsidRPr="00DF1EAB">
        <w:t xml:space="preserve">            </w:t>
      </w:r>
      <w:r w:rsidRPr="00DF1EAB">
        <w:rPr>
          <w:rFonts w:hint="cs"/>
          <w:rtl/>
        </w:rPr>
        <w:t xml:space="preserve"> بالقراءة البيانية أجب على مايلي (مع ترك أثر الإجابة على الورقة المليمتري</w:t>
      </w:r>
      <w:r w:rsidRPr="00DF1EAB">
        <w:rPr>
          <w:rFonts w:hint="eastAsia"/>
          <w:rtl/>
        </w:rPr>
        <w:t>ة</w:t>
      </w:r>
      <w:r w:rsidRPr="00DF1EAB">
        <w:rPr>
          <w:rFonts w:hint="cs"/>
          <w:rtl/>
        </w:rPr>
        <w:t>)</w:t>
      </w:r>
    </w:p>
    <w:p w:rsidR="00AD31CC" w:rsidRPr="00DF1EAB" w:rsidRDefault="00AD31CC" w:rsidP="00AD31CC">
      <w:pPr>
        <w:pStyle w:val="Paragraphedeliste"/>
        <w:numPr>
          <w:ilvl w:val="0"/>
          <w:numId w:val="7"/>
        </w:numPr>
        <w:spacing w:line="360" w:lineRule="auto"/>
        <w:ind w:right="360"/>
        <w:jc w:val="both"/>
        <w:rPr>
          <w:rtl/>
          <w:lang w:bidi="ar-DZ"/>
        </w:rPr>
      </w:pPr>
      <w:r w:rsidRPr="00DF1EAB">
        <w:rPr>
          <w:rFonts w:hint="cs"/>
          <w:rtl/>
          <w:lang w:bidi="ar-DZ"/>
        </w:rPr>
        <w:t xml:space="preserve">ماهو المبلغ المستحق من أجل </w:t>
      </w:r>
      <m:oMath>
        <m:r>
          <m:rPr>
            <m:sty m:val="p"/>
          </m:rPr>
          <w:rPr>
            <w:rFonts w:ascii="Cambria Math" w:hAnsi="Cambria Math"/>
            <w:lang w:bidi="ar-DZ"/>
          </w:rPr>
          <m:t>4</m:t>
        </m:r>
      </m:oMath>
      <w:r w:rsidRPr="00DF1EAB">
        <w:rPr>
          <w:rFonts w:hint="cs"/>
          <w:rtl/>
          <w:lang w:bidi="ar-DZ"/>
        </w:rPr>
        <w:t xml:space="preserve"> ليالي بالاختيارين؟</w:t>
      </w:r>
    </w:p>
    <w:p w:rsidR="00AD31CC" w:rsidRPr="00DF1EAB" w:rsidRDefault="00AD31CC" w:rsidP="00AD31CC">
      <w:pPr>
        <w:pStyle w:val="Paragraphedeliste"/>
        <w:numPr>
          <w:ilvl w:val="0"/>
          <w:numId w:val="7"/>
        </w:numPr>
        <w:spacing w:line="360" w:lineRule="auto"/>
        <w:ind w:right="360"/>
        <w:jc w:val="both"/>
        <w:rPr>
          <w:rtl/>
          <w:lang w:bidi="ar-DZ"/>
        </w:rPr>
      </w:pPr>
      <w:r w:rsidRPr="00DF1EAB">
        <w:rPr>
          <w:rFonts w:hint="cs"/>
          <w:rtl/>
          <w:lang w:bidi="ar-DZ"/>
        </w:rPr>
        <w:t xml:space="preserve">ماهو الاختيار الأفضل لشخص يملك </w:t>
      </w:r>
      <m:oMath>
        <m:r>
          <m:rPr>
            <m:sty m:val="p"/>
          </m:rPr>
          <w:rPr>
            <w:rFonts w:ascii="Cambria Math" w:hAnsi="Cambria Math"/>
            <w:lang w:bidi="ar-DZ"/>
          </w:rPr>
          <m:t xml:space="preserve">2000 </m:t>
        </m:r>
        <m:sSub>
          <m:sSubPr>
            <m:ctrlPr>
              <w:rPr>
                <w:rFonts w:ascii="Cambria Math" w:hAnsi="Cambria Math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ar-DZ"/>
              </w:rPr>
              <m:t>RL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ar-DZ"/>
              </w:rPr>
              <m:t>B</m:t>
            </m:r>
          </m:sub>
        </m:sSub>
      </m:oMath>
      <w:r w:rsidRPr="00DF1EAB">
        <w:rPr>
          <w:rFonts w:hint="cs"/>
          <w:rtl/>
          <w:lang w:bidi="ar-DZ"/>
        </w:rPr>
        <w:t xml:space="preserve"> و يريد أن يقضي أكبر عدد  ممكن من الليالي بالفندق؟ </w:t>
      </w:r>
    </w:p>
    <w:p w:rsidR="007877EF" w:rsidRPr="00DF1EAB" w:rsidRDefault="00AD31CC" w:rsidP="00334FD1">
      <w:pPr>
        <w:pStyle w:val="Paragraphedeliste"/>
        <w:numPr>
          <w:ilvl w:val="0"/>
          <w:numId w:val="7"/>
        </w:numPr>
        <w:spacing w:line="360" w:lineRule="auto"/>
        <w:ind w:right="360"/>
        <w:jc w:val="both"/>
        <w:rPr>
          <w:rtl/>
          <w:lang w:bidi="ar-DZ"/>
        </w:rPr>
      </w:pPr>
      <w:r w:rsidRPr="00DF1EAB">
        <w:rPr>
          <w:rFonts w:hint="cs"/>
          <w:rtl/>
          <w:lang w:bidi="ar-DZ"/>
        </w:rPr>
        <w:t xml:space="preserve">اشرح لمناصر جزائري </w:t>
      </w:r>
      <w:proofErr w:type="gramStart"/>
      <w:r w:rsidRPr="00DF1EAB">
        <w:rPr>
          <w:rFonts w:hint="cs"/>
          <w:rtl/>
          <w:lang w:bidi="ar-DZ"/>
        </w:rPr>
        <w:t>يريد</w:t>
      </w:r>
      <w:proofErr w:type="gramEnd"/>
      <w:r w:rsidRPr="00DF1EAB">
        <w:rPr>
          <w:rFonts w:hint="cs"/>
          <w:rtl/>
          <w:lang w:bidi="ar-DZ"/>
        </w:rPr>
        <w:t xml:space="preserve"> النزول بهذا الفندق كيفية الاختيار.</w:t>
      </w:r>
    </w:p>
    <w:p w:rsidR="007877EF" w:rsidRPr="00DF1EAB" w:rsidRDefault="007877EF" w:rsidP="007877EF">
      <w:pPr>
        <w:rPr>
          <w:rFonts w:asciiTheme="majorBidi" w:hAnsiTheme="majorBidi" w:cstheme="majorBidi"/>
          <w:sz w:val="28"/>
          <w:szCs w:val="28"/>
          <w:rtl/>
        </w:rPr>
      </w:pPr>
      <w:r w:rsidRPr="00DF1EAB">
        <w:rPr>
          <w:rFonts w:asciiTheme="majorBidi" w:hAnsiTheme="majorBidi" w:cstheme="majorBidi" w:hint="cs"/>
          <w:color w:val="FF0000"/>
          <w:sz w:val="28"/>
          <w:szCs w:val="28"/>
          <w:u w:val="single"/>
          <w:rtl/>
        </w:rPr>
        <w:t>مسألة 8</w:t>
      </w:r>
      <w:r w:rsidRPr="00DF1EAB">
        <w:rPr>
          <w:rFonts w:cs="Andalus" w:hint="cs"/>
          <w:color w:val="FF0000"/>
          <w:u w:val="single"/>
          <w:rtl/>
        </w:rPr>
        <w:t>:</w:t>
      </w:r>
    </w:p>
    <w:p w:rsidR="007877EF" w:rsidRPr="00DF1EAB" w:rsidRDefault="007877EF" w:rsidP="007877EF">
      <w:pPr>
        <w:spacing w:line="360" w:lineRule="auto"/>
        <w:rPr>
          <w:rtl/>
        </w:rPr>
      </w:pPr>
      <w:r w:rsidRPr="00DF1EAB">
        <w:rPr>
          <w:rFonts w:hint="cs"/>
          <w:rtl/>
        </w:rPr>
        <w:t xml:space="preserve">تقترح وكالة تجارية للاتصالات الهاتفية للتسديد الشهري الصيغ </w:t>
      </w:r>
      <w:proofErr w:type="gramStart"/>
      <w:r w:rsidRPr="00DF1EAB">
        <w:rPr>
          <w:rFonts w:hint="cs"/>
          <w:rtl/>
        </w:rPr>
        <w:t>الثلاث</w:t>
      </w:r>
      <w:proofErr w:type="gramEnd"/>
      <w:r w:rsidRPr="00DF1EAB">
        <w:rPr>
          <w:rFonts w:hint="cs"/>
          <w:rtl/>
        </w:rPr>
        <w:t xml:space="preserve"> الآتية:</w:t>
      </w:r>
    </w:p>
    <w:p w:rsidR="007877EF" w:rsidRPr="00DF1EAB" w:rsidRDefault="007877EF" w:rsidP="007877EF">
      <w:pPr>
        <w:spacing w:line="360" w:lineRule="auto"/>
        <w:rPr>
          <w:rtl/>
        </w:rPr>
      </w:pPr>
      <w:r w:rsidRPr="00DF1EAB">
        <w:rPr>
          <w:rFonts w:hint="cs"/>
          <w:rtl/>
        </w:rPr>
        <w:t>الصيغة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rtl/>
              </w:rPr>
              <m:t>أ</m:t>
            </m:r>
          </m:e>
        </m:d>
      </m:oMath>
      <w:r w:rsidRPr="00DF1EAB">
        <w:rPr>
          <w:rFonts w:hint="cs"/>
          <w:rtl/>
        </w:rPr>
        <w:t xml:space="preserve">: دفع </w:t>
      </w:r>
      <m:oMath>
        <m:r>
          <m:rPr>
            <m:sty m:val="p"/>
          </m:rPr>
          <w:rPr>
            <w:rFonts w:ascii="Cambria Math" w:hAnsi="Cambria Math"/>
          </w:rPr>
          <m:t>11</m:t>
        </m:r>
      </m:oMath>
      <w:r w:rsidRPr="00DF1EAB">
        <w:rPr>
          <w:rFonts w:hint="cs"/>
          <w:rtl/>
        </w:rPr>
        <w:t xml:space="preserve"> دينارا للدقيقة.</w:t>
      </w:r>
    </w:p>
    <w:p w:rsidR="007877EF" w:rsidRPr="00DF1EAB" w:rsidRDefault="007877EF" w:rsidP="007877EF">
      <w:pPr>
        <w:spacing w:line="360" w:lineRule="auto"/>
        <w:rPr>
          <w:rtl/>
        </w:rPr>
      </w:pPr>
      <w:r w:rsidRPr="00DF1EAB">
        <w:rPr>
          <w:rFonts w:hint="cs"/>
          <w:rtl/>
        </w:rPr>
        <w:t>الصيغة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rtl/>
              </w:rPr>
              <m:t>ب</m:t>
            </m:r>
          </m:e>
        </m:d>
      </m:oMath>
      <w:r w:rsidRPr="00DF1EAB">
        <w:rPr>
          <w:rFonts w:hint="cs"/>
          <w:rtl/>
        </w:rPr>
        <w:t xml:space="preserve">: دفع </w:t>
      </w:r>
      <m:oMath>
        <m:r>
          <m:rPr>
            <m:sty m:val="p"/>
          </m:rPr>
          <w:rPr>
            <w:rFonts w:ascii="Cambria Math" w:hAnsi="Cambria Math"/>
          </w:rPr>
          <m:t>600</m:t>
        </m:r>
      </m:oMath>
      <w:r w:rsidRPr="00DF1EAB">
        <w:rPr>
          <w:rFonts w:hint="cs"/>
          <w:rtl/>
        </w:rPr>
        <w:t xml:space="preserve"> دينار إشتراكًا و</w:t>
      </w:r>
      <m:oMath>
        <m:r>
          <m:rPr>
            <m:sty m:val="p"/>
          </m:rPr>
          <w:rPr>
            <w:rFonts w:ascii="Cambria Math" w:hAnsi="Cambria Math"/>
          </w:rPr>
          <m:t xml:space="preserve">5 </m:t>
        </m:r>
      </m:oMath>
      <w:r w:rsidRPr="00DF1EAB">
        <w:rPr>
          <w:rFonts w:hint="cs"/>
          <w:rtl/>
        </w:rPr>
        <w:t xml:space="preserve"> دنانير للدقيقة.</w:t>
      </w:r>
    </w:p>
    <w:p w:rsidR="007877EF" w:rsidRPr="00DF1EAB" w:rsidRDefault="007877EF" w:rsidP="007877EF">
      <w:pPr>
        <w:spacing w:line="360" w:lineRule="auto"/>
        <w:rPr>
          <w:rtl/>
        </w:rPr>
      </w:pPr>
      <w:r w:rsidRPr="00DF1EAB">
        <w:rPr>
          <w:rFonts w:hint="cs"/>
          <w:rtl/>
        </w:rPr>
        <w:t>الصيغة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w:proofErr w:type="gramStart"/>
            <m:r>
              <m:rPr>
                <m:sty m:val="p"/>
              </m:rPr>
              <w:rPr>
                <w:rFonts w:ascii="Cambria Math" w:hAnsi="Cambria Math"/>
                <w:rtl/>
              </w:rPr>
              <m:t>ج</m:t>
            </m:r>
          </m:e>
        </m:d>
      </m:oMath>
      <w:r w:rsidRPr="00DF1EAB">
        <w:rPr>
          <w:rFonts w:hint="cs"/>
          <w:rtl/>
        </w:rPr>
        <w:t>:</w:t>
      </w:r>
      <w:proofErr w:type="gramEnd"/>
      <w:r w:rsidRPr="00DF1EAB">
        <w:rPr>
          <w:rFonts w:hint="cs"/>
          <w:rtl/>
        </w:rPr>
        <w:t xml:space="preserve"> دفع </w:t>
      </w:r>
      <m:oMath>
        <m:r>
          <m:rPr>
            <m:sty m:val="p"/>
          </m:rPr>
          <w:rPr>
            <w:rFonts w:ascii="Cambria Math" w:hAnsi="Cambria Math"/>
          </w:rPr>
          <m:t>2000</m:t>
        </m:r>
      </m:oMath>
      <w:r w:rsidRPr="00DF1EAB">
        <w:rPr>
          <w:rFonts w:hint="cs"/>
          <w:rtl/>
        </w:rPr>
        <w:t xml:space="preserve"> دينار شهرياً مهما كان عدد الدقائق.</w:t>
      </w:r>
    </w:p>
    <w:p w:rsidR="007877EF" w:rsidRPr="00DF1EAB" w:rsidRDefault="007877EF" w:rsidP="007877EF">
      <w:pPr>
        <w:spacing w:line="360" w:lineRule="auto"/>
        <w:rPr>
          <w:rtl/>
        </w:rPr>
      </w:pPr>
      <w:r w:rsidRPr="00DF1EAB">
        <w:rPr>
          <w:rFonts w:hint="cs"/>
        </w:rPr>
        <w:sym w:font="Wingdings 2" w:char="F06A"/>
      </w:r>
      <w:r w:rsidRPr="00DF1EAB">
        <w:rPr>
          <w:rFonts w:hint="cs"/>
          <w:rtl/>
        </w:rPr>
        <w:t xml:space="preserve"> أحسب تكلفة المكالمات التي مدّتها </w:t>
      </w:r>
      <m:oMath>
        <m:r>
          <m:rPr>
            <m:sty m:val="p"/>
          </m:rPr>
          <w:rPr>
            <w:rFonts w:ascii="Cambria Math" w:hAnsi="Cambria Math"/>
          </w:rPr>
          <m:t>100</m:t>
        </m:r>
      </m:oMath>
      <w:r w:rsidRPr="00DF1EAB">
        <w:rPr>
          <w:rFonts w:hint="cs"/>
          <w:rtl/>
        </w:rPr>
        <w:t>دقيقة في كلّ من الصيّغ الثّلاث</w:t>
      </w:r>
    </w:p>
    <w:p w:rsidR="007877EF" w:rsidRPr="00DF1EAB" w:rsidRDefault="007877EF" w:rsidP="007877EF">
      <w:pPr>
        <w:spacing w:line="360" w:lineRule="auto"/>
        <w:rPr>
          <w:rtl/>
        </w:rPr>
      </w:pPr>
      <w:r w:rsidRPr="00DF1EAB">
        <w:rPr>
          <w:rFonts w:hint="cs"/>
        </w:rPr>
        <w:sym w:font="Wingdings 2" w:char="F06B"/>
      </w:r>
      <w:r w:rsidRPr="00DF1EAB">
        <w:rPr>
          <w:rFonts w:hint="cs"/>
          <w:rtl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y</m:t>
        </m:r>
      </m:oMath>
      <w:r w:rsidRPr="00DF1EAB">
        <w:rPr>
          <w:rFonts w:hint="cs"/>
          <w:rtl/>
        </w:rPr>
        <w:t xml:space="preserve"> </w:t>
      </w:r>
      <w:proofErr w:type="gramStart"/>
      <w:r w:rsidRPr="00DF1EAB">
        <w:rPr>
          <w:rFonts w:hint="cs"/>
          <w:rtl/>
        </w:rPr>
        <w:t>يمثل</w:t>
      </w:r>
      <w:proofErr w:type="gramEnd"/>
      <w:r w:rsidRPr="00DF1EAB">
        <w:rPr>
          <w:rFonts w:hint="cs"/>
          <w:rtl/>
        </w:rPr>
        <w:t xml:space="preserve"> الكلفة بالدنانير، </w:t>
      </w:r>
      <m:oMath>
        <m:r>
          <m:rPr>
            <m:sty m:val="p"/>
          </m:rPr>
          <w:rPr>
            <w:rFonts w:ascii="Cambria Math" w:hAnsi="Cambria Math"/>
          </w:rPr>
          <m:t xml:space="preserve"> x</m:t>
        </m:r>
      </m:oMath>
      <w:r w:rsidRPr="00DF1EAB">
        <w:rPr>
          <w:rFonts w:hint="cs"/>
          <w:rtl/>
        </w:rPr>
        <w:t>يمثل المدة بالدقائق.</w:t>
      </w:r>
    </w:p>
    <w:p w:rsidR="007877EF" w:rsidRPr="00DF1EAB" w:rsidRDefault="007877EF" w:rsidP="007877EF">
      <w:pPr>
        <w:spacing w:line="360" w:lineRule="auto"/>
        <w:rPr>
          <w:rtl/>
        </w:rPr>
      </w:pPr>
      <w:r w:rsidRPr="00DF1EAB">
        <w:rPr>
          <w:rFonts w:hint="cs"/>
        </w:rPr>
        <w:sym w:font="Wingdings 2" w:char="F0B9"/>
      </w:r>
      <w:r w:rsidRPr="00DF1EAB">
        <w:rPr>
          <w:rFonts w:hint="cs"/>
          <w:rtl/>
        </w:rPr>
        <w:t xml:space="preserve">عبر عن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 w:rsidRPr="00DF1EAB">
        <w:rPr>
          <w:rFonts w:hint="cs"/>
          <w:rtl/>
        </w:rPr>
        <w:t xml:space="preserve"> و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 w:rsidRPr="00DF1EAB">
        <w:rPr>
          <w:rFonts w:hint="cs"/>
          <w:rtl/>
        </w:rPr>
        <w:t xml:space="preserve">  و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b>
        </m:sSub>
      </m:oMath>
      <w:r w:rsidRPr="00DF1EAB">
        <w:rPr>
          <w:rFonts w:hint="cs"/>
          <w:rtl/>
        </w:rPr>
        <w:t xml:space="preserve">  تكلفة الصيغ الثلاث بدلالة </w:t>
      </w:r>
      <m:oMath>
        <m:r>
          <m:rPr>
            <m:sty m:val="p"/>
          </m:rPr>
          <w:rPr>
            <w:rFonts w:ascii="Cambria Math" w:hAnsi="Cambria Math"/>
          </w:rPr>
          <m:t>x</m:t>
        </m:r>
      </m:oMath>
    </w:p>
    <w:p w:rsidR="007877EF" w:rsidRPr="00DF1EAB" w:rsidRDefault="007877EF" w:rsidP="007877EF">
      <w:pPr>
        <w:spacing w:line="360" w:lineRule="auto"/>
        <w:rPr>
          <w:rtl/>
        </w:rPr>
      </w:pPr>
      <w:r w:rsidRPr="00DF1EAB">
        <w:rPr>
          <w:rFonts w:hint="cs"/>
        </w:rPr>
        <w:sym w:font="Wingdings 2" w:char="F0B9"/>
      </w:r>
      <w:r w:rsidRPr="00DF1EAB">
        <w:rPr>
          <w:rFonts w:hint="cs"/>
          <w:rtl/>
        </w:rPr>
        <w:t>حل المتراجحة:</w:t>
      </w:r>
      <m:oMath>
        <m:r>
          <m:rPr>
            <m:sty m:val="p"/>
          </m:rPr>
          <w:rPr>
            <w:rFonts w:ascii="Cambria Math" w:hAnsi="Cambria Math"/>
          </w:rPr>
          <m:t>11x</m:t>
        </m:r>
        <m:r>
          <w:rPr>
            <w:rFonts w:ascii="Cambria Math" w:hAnsi="Cambria Math"/>
          </w:rPr>
          <m:t>&lt; 5x+600</m:t>
        </m:r>
      </m:oMath>
      <w:r w:rsidRPr="00DF1EAB">
        <w:rPr>
          <w:rFonts w:hint="cs"/>
          <w:rtl/>
        </w:rPr>
        <w:t xml:space="preserve"> ، ثم فسر هذه النتيجة</w:t>
      </w:r>
    </w:p>
    <w:p w:rsidR="007877EF" w:rsidRPr="00DF1EAB" w:rsidRDefault="007877EF" w:rsidP="007877EF">
      <w:pPr>
        <w:spacing w:line="360" w:lineRule="auto"/>
      </w:pPr>
      <w:r w:rsidRPr="00DF1EAB">
        <w:rPr>
          <w:rFonts w:hint="cs"/>
        </w:rPr>
        <w:lastRenderedPageBreak/>
        <w:sym w:font="Wingdings 2" w:char="F06C"/>
      </w:r>
      <w:r w:rsidRPr="00DF1EAB">
        <w:rPr>
          <w:rFonts w:hint="cs"/>
          <w:rtl/>
        </w:rPr>
        <w:t xml:space="preserve"> </w:t>
      </w:r>
      <w:proofErr w:type="gramStart"/>
      <w:r w:rsidRPr="00DF1EAB">
        <w:rPr>
          <w:rFonts w:hint="cs"/>
          <w:rtl/>
        </w:rPr>
        <w:t>في</w:t>
      </w:r>
      <w:proofErr w:type="gramEnd"/>
      <w:r w:rsidRPr="00DF1EAB">
        <w:rPr>
          <w:rFonts w:hint="cs"/>
          <w:rtl/>
        </w:rPr>
        <w:t xml:space="preserve"> معلم متعامد و متجانس، مثّل بيانياً الصيّغ الثّّلاث</w:t>
      </w:r>
    </w:p>
    <w:p w:rsidR="007877EF" w:rsidRPr="00DF1EAB" w:rsidRDefault="007877EF" w:rsidP="007877EF">
      <w:pPr>
        <w:spacing w:line="360" w:lineRule="auto"/>
        <w:rPr>
          <w:rtl/>
        </w:rPr>
      </w:pPr>
      <w:r w:rsidRPr="00DF1EAB">
        <w:rPr>
          <w:rFonts w:hint="cs"/>
          <w:rtl/>
        </w:rPr>
        <w:t xml:space="preserve">نضع على محور </w:t>
      </w:r>
      <w:proofErr w:type="gramStart"/>
      <w:r w:rsidRPr="00DF1EAB">
        <w:rPr>
          <w:rFonts w:hint="cs"/>
          <w:rtl/>
        </w:rPr>
        <w:t>الفواصل :</w:t>
      </w:r>
      <w:proofErr w:type="gramEnd"/>
      <w:r w:rsidRPr="00DF1EAB">
        <w:rPr>
          <w:rFonts w:hint="cs"/>
          <w:rtl/>
        </w:rPr>
        <w:t xml:space="preserve"> كل </w:t>
      </w:r>
      <m:oMath>
        <m:r>
          <m:rPr>
            <m:sty m:val="p"/>
          </m:rPr>
          <w:rPr>
            <w:rFonts w:ascii="Cambria Math" w:hAnsi="Cambria Math"/>
          </w:rPr>
          <m:t>1cm</m:t>
        </m:r>
      </m:oMath>
      <w:r w:rsidRPr="00DF1EAB">
        <w:rPr>
          <w:rFonts w:hint="cs"/>
          <w:rtl/>
        </w:rPr>
        <w:t xml:space="preserve"> يمثل </w:t>
      </w:r>
      <m:oMath>
        <m:r>
          <m:rPr>
            <m:sty m:val="p"/>
          </m:rPr>
          <w:rPr>
            <w:rFonts w:ascii="Cambria Math" w:hAnsi="Cambria Math"/>
          </w:rPr>
          <m:t>50</m:t>
        </m:r>
      </m:oMath>
      <w:r w:rsidRPr="00DF1EAB">
        <w:rPr>
          <w:rFonts w:hint="cs"/>
          <w:rtl/>
        </w:rPr>
        <w:t xml:space="preserve"> دقيقة .</w:t>
      </w:r>
    </w:p>
    <w:p w:rsidR="007877EF" w:rsidRPr="00DF1EAB" w:rsidRDefault="007877EF" w:rsidP="007877EF">
      <w:pPr>
        <w:spacing w:line="360" w:lineRule="auto"/>
        <w:rPr>
          <w:rtl/>
        </w:rPr>
      </w:pPr>
      <w:r w:rsidRPr="00DF1EAB">
        <w:rPr>
          <w:rFonts w:hint="cs"/>
          <w:rtl/>
        </w:rPr>
        <w:t xml:space="preserve">نضع على محور التراتيب  : كل </w:t>
      </w:r>
      <m:oMath>
        <m:r>
          <m:rPr>
            <m:sty m:val="p"/>
          </m:rPr>
          <w:rPr>
            <w:rFonts w:ascii="Cambria Math" w:hAnsi="Cambria Math"/>
          </w:rPr>
          <m:t>1cm</m:t>
        </m:r>
      </m:oMath>
      <w:r w:rsidRPr="00DF1EAB">
        <w:rPr>
          <w:rFonts w:hint="cs"/>
          <w:rtl/>
        </w:rPr>
        <w:t xml:space="preserve"> يمثل </w:t>
      </w:r>
      <m:oMath>
        <m:r>
          <m:rPr>
            <m:sty m:val="p"/>
          </m:rPr>
          <w:rPr>
            <w:rFonts w:ascii="Cambria Math" w:hAnsi="Cambria Math"/>
          </w:rPr>
          <m:t>200DA</m:t>
        </m:r>
      </m:oMath>
      <w:r w:rsidRPr="00DF1EAB">
        <w:rPr>
          <w:rFonts w:hint="cs"/>
          <w:rtl/>
        </w:rPr>
        <w:t xml:space="preserve"> .</w:t>
      </w:r>
    </w:p>
    <w:p w:rsidR="007877EF" w:rsidRPr="00DF1EAB" w:rsidRDefault="007877EF" w:rsidP="00901019">
      <w:pPr>
        <w:spacing w:line="360" w:lineRule="auto"/>
      </w:pPr>
      <w:r w:rsidRPr="00DF1EAB">
        <w:rPr>
          <w:rFonts w:hint="cs"/>
        </w:rPr>
        <w:sym w:font="Wingdings 2" w:char="F06D"/>
      </w:r>
      <w:r w:rsidRPr="00DF1EAB">
        <w:rPr>
          <w:rFonts w:hint="cs"/>
          <w:rtl/>
        </w:rPr>
        <w:t xml:space="preserve"> </w:t>
      </w:r>
      <w:proofErr w:type="gramStart"/>
      <w:r w:rsidRPr="00DF1EAB">
        <w:rPr>
          <w:rFonts w:hint="cs"/>
          <w:rtl/>
        </w:rPr>
        <w:t>اعتماداً</w:t>
      </w:r>
      <w:proofErr w:type="gramEnd"/>
      <w:r w:rsidRPr="00DF1EAB">
        <w:rPr>
          <w:rFonts w:hint="cs"/>
          <w:rtl/>
        </w:rPr>
        <w:t xml:space="preserve"> على البيان، ما هي أفضل صيغة شهريا لشخص</w:t>
      </w:r>
      <w:r w:rsidRPr="00DF1EAB">
        <w:rPr>
          <w:rtl/>
        </w:rPr>
        <w:t xml:space="preserve"> عند استعمال الهاتف </w:t>
      </w:r>
      <w:r w:rsidRPr="00DF1EAB">
        <w:rPr>
          <w:rFonts w:hint="cs"/>
          <w:rtl/>
        </w:rPr>
        <w:t xml:space="preserve">   </w:t>
      </w:r>
      <w:r w:rsidRPr="00DF1EAB">
        <w:rPr>
          <w:rtl/>
        </w:rPr>
        <w:t xml:space="preserve">مدة: </w:t>
      </w:r>
      <m:oMath>
        <m:r>
          <m:rPr>
            <m:sty m:val="p"/>
          </m:rPr>
          <w:rPr>
            <w:rFonts w:ascii="Cambria Math" w:hAnsi="Cambria Math"/>
          </w:rPr>
          <m:t>3 h 20 mn</m:t>
        </m:r>
      </m:oMath>
      <w:r w:rsidRPr="00DF1EAB">
        <w:rPr>
          <w:rFonts w:hint="cs"/>
          <w:rtl/>
        </w:rPr>
        <w:t xml:space="preserve"> شهرياً.</w:t>
      </w:r>
    </w:p>
    <w:p w:rsidR="00E52BD1" w:rsidRPr="00901019" w:rsidRDefault="007877EF" w:rsidP="00901019">
      <w:pPr>
        <w:rPr>
          <w:rFonts w:asciiTheme="majorBidi" w:hAnsiTheme="majorBidi" w:cstheme="majorBidi"/>
          <w:sz w:val="28"/>
          <w:szCs w:val="28"/>
        </w:rPr>
      </w:pPr>
      <w:r w:rsidRPr="00A07B04"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 xml:space="preserve">مسألة 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>9</w:t>
      </w:r>
      <w:r>
        <w:rPr>
          <w:rFonts w:cs="Andalus" w:hint="cs"/>
          <w:b/>
          <w:bCs/>
          <w:color w:val="FF0000"/>
          <w:u w:val="single"/>
          <w:rtl/>
        </w:rPr>
        <w:t>:</w:t>
      </w:r>
    </w:p>
    <w:p w:rsidR="00AF3311" w:rsidRPr="00DF1EAB" w:rsidRDefault="00AF3311" w:rsidP="00AF3311">
      <w:pPr>
        <w:spacing w:line="360" w:lineRule="auto"/>
      </w:pPr>
      <w:r w:rsidRPr="00DF1EAB">
        <w:rPr>
          <w:rFonts w:hint="cs"/>
          <w:rtl/>
        </w:rPr>
        <w:t>عمر</w:t>
      </w:r>
      <w:r w:rsidRPr="00DF1EAB">
        <w:t xml:space="preserve"> </w:t>
      </w:r>
      <w:r w:rsidRPr="00DF1EAB">
        <w:rPr>
          <w:rFonts w:hint="cs"/>
          <w:rtl/>
        </w:rPr>
        <w:t>و علي وأحمد ثلاث حرفيين</w:t>
      </w:r>
      <w:r w:rsidRPr="00DF1EAB">
        <w:t xml:space="preserve"> </w:t>
      </w:r>
      <w:r w:rsidRPr="00DF1EAB">
        <w:rPr>
          <w:rFonts w:hint="cs"/>
          <w:rtl/>
        </w:rPr>
        <w:t xml:space="preserve">يصنعون نفس عدد الألعاب شهريا وراتبهم يحسب بالطرق </w:t>
      </w:r>
      <w:proofErr w:type="gramStart"/>
      <w:r w:rsidRPr="00DF1EAB">
        <w:rPr>
          <w:rFonts w:hint="cs"/>
          <w:rtl/>
        </w:rPr>
        <w:t>التالية :</w:t>
      </w:r>
      <w:proofErr w:type="gramEnd"/>
    </w:p>
    <w:p w:rsidR="00AF3311" w:rsidRPr="00DF1EAB" w:rsidRDefault="00AF3311" w:rsidP="00901019">
      <w:pPr>
        <w:spacing w:line="360" w:lineRule="auto"/>
        <w:rPr>
          <w:rtl/>
        </w:rPr>
      </w:pPr>
      <w:r w:rsidRPr="00DF1EAB">
        <w:rPr>
          <w:rFonts w:hint="cs"/>
          <w:rtl/>
        </w:rPr>
        <w:t>-عمر له راتب شهري ثابت</w:t>
      </w:r>
      <w:r w:rsidR="00901019" w:rsidRPr="00DF1EAB">
        <w:rPr>
          <w:rFonts w:hint="cs"/>
          <w:rtl/>
        </w:rPr>
        <w:t xml:space="preserve"> </w:t>
      </w:r>
      <w:proofErr w:type="gramStart"/>
      <w:r w:rsidR="00901019" w:rsidRPr="00DF1EAB">
        <w:rPr>
          <w:rFonts w:hint="cs"/>
          <w:rtl/>
        </w:rPr>
        <w:t>قدره</w:t>
      </w:r>
      <w:r w:rsidRPr="00DF1EAB">
        <w:rPr>
          <w:rFonts w:hint="cs"/>
          <w:rtl/>
        </w:rPr>
        <w:t xml:space="preserve"> </w:t>
      </w:r>
      <w:r w:rsidRPr="00DF1EAB">
        <w:t xml:space="preserve"> 9000</w:t>
      </w:r>
      <w:proofErr w:type="gramEnd"/>
      <w:r w:rsidRPr="00DF1EAB">
        <w:t xml:space="preserve"> DA</w:t>
      </w:r>
      <w:r w:rsidR="00901019" w:rsidRPr="00DF1EAB">
        <w:rPr>
          <w:rFonts w:hint="cs"/>
          <w:rtl/>
        </w:rPr>
        <w:t>.</w:t>
      </w:r>
    </w:p>
    <w:p w:rsidR="00AF3311" w:rsidRPr="00DF1EAB" w:rsidRDefault="00AF3311" w:rsidP="00AF3311">
      <w:pPr>
        <w:spacing w:line="360" w:lineRule="auto"/>
        <w:rPr>
          <w:rtl/>
        </w:rPr>
      </w:pPr>
      <w:r w:rsidRPr="00DF1EAB">
        <w:rPr>
          <w:rFonts w:hint="cs"/>
          <w:rtl/>
        </w:rPr>
        <w:t>-علي</w:t>
      </w:r>
      <w:r w:rsidRPr="00DF1EAB">
        <w:t xml:space="preserve"> </w:t>
      </w:r>
      <w:r w:rsidRPr="00DF1EAB">
        <w:rPr>
          <w:rFonts w:hint="cs"/>
          <w:rtl/>
        </w:rPr>
        <w:t xml:space="preserve">له راتب شهري يقدر </w:t>
      </w:r>
      <w:proofErr w:type="gramStart"/>
      <w:r w:rsidRPr="00DF1EAB">
        <w:rPr>
          <w:rFonts w:hint="cs"/>
          <w:rtl/>
        </w:rPr>
        <w:t xml:space="preserve">بـ </w:t>
      </w:r>
      <w:r w:rsidRPr="00DF1EAB">
        <w:t xml:space="preserve"> 3</w:t>
      </w:r>
      <w:proofErr w:type="gramEnd"/>
      <w:r w:rsidRPr="00DF1EAB">
        <w:t xml:space="preserve"> 000 DA </w:t>
      </w:r>
      <w:r w:rsidRPr="00DF1EAB">
        <w:rPr>
          <w:rFonts w:hint="cs"/>
          <w:rtl/>
        </w:rPr>
        <w:t xml:space="preserve">بالإضافة إلى </w:t>
      </w:r>
      <w:r w:rsidRPr="00DF1EAB">
        <w:t xml:space="preserve"> 50 DA </w:t>
      </w:r>
      <w:r w:rsidRPr="00DF1EAB">
        <w:rPr>
          <w:rFonts w:hint="cs"/>
          <w:rtl/>
        </w:rPr>
        <w:t xml:space="preserve">على كل لعبة يصنعها </w:t>
      </w:r>
      <w:r w:rsidR="00901019" w:rsidRPr="00DF1EAB">
        <w:rPr>
          <w:rFonts w:hint="cs"/>
          <w:rtl/>
        </w:rPr>
        <w:t>.</w:t>
      </w:r>
    </w:p>
    <w:p w:rsidR="00DF1EAB" w:rsidRPr="00DF1EAB" w:rsidRDefault="00AF3311" w:rsidP="00DF1EAB">
      <w:pPr>
        <w:spacing w:line="360" w:lineRule="auto"/>
      </w:pPr>
      <w:r w:rsidRPr="00DF1EAB">
        <w:rPr>
          <w:rFonts w:hint="cs"/>
          <w:rtl/>
        </w:rPr>
        <w:t>-أحمد له راتب</w:t>
      </w:r>
      <w:r w:rsidR="00901019" w:rsidRPr="00DF1EAB">
        <w:rPr>
          <w:rFonts w:hint="cs"/>
          <w:rtl/>
        </w:rPr>
        <w:t xml:space="preserve"> </w:t>
      </w:r>
      <w:proofErr w:type="gramStart"/>
      <w:r w:rsidR="00901019" w:rsidRPr="00DF1EAB">
        <w:rPr>
          <w:rFonts w:hint="cs"/>
          <w:rtl/>
        </w:rPr>
        <w:t>قدره</w:t>
      </w:r>
      <w:r w:rsidRPr="00DF1EAB">
        <w:rPr>
          <w:rFonts w:hint="cs"/>
          <w:rtl/>
        </w:rPr>
        <w:t xml:space="preserve"> </w:t>
      </w:r>
      <w:r w:rsidRPr="00DF1EAB">
        <w:t xml:space="preserve"> 4000</w:t>
      </w:r>
      <w:proofErr w:type="gramEnd"/>
      <w:r w:rsidRPr="00DF1EAB">
        <w:t xml:space="preserve"> DA </w:t>
      </w:r>
      <w:r w:rsidRPr="00DF1EAB">
        <w:rPr>
          <w:rFonts w:hint="cs"/>
          <w:rtl/>
        </w:rPr>
        <w:t xml:space="preserve">بالإضافة إلى </w:t>
      </w:r>
      <w:r w:rsidRPr="00DF1EAB">
        <w:t xml:space="preserve"> 40 DA </w:t>
      </w:r>
      <w:r w:rsidRPr="00DF1EAB">
        <w:rPr>
          <w:rFonts w:hint="cs"/>
          <w:rtl/>
        </w:rPr>
        <w:t xml:space="preserve">على كل لعبة يصنعها </w:t>
      </w:r>
      <w:r w:rsidR="00901019" w:rsidRPr="00DF1EAB">
        <w:rPr>
          <w:rFonts w:hint="cs"/>
          <w:rtl/>
        </w:rPr>
        <w:t>.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091"/>
        <w:gridCol w:w="2268"/>
        <w:gridCol w:w="1985"/>
        <w:gridCol w:w="1559"/>
      </w:tblGrid>
      <w:tr w:rsidR="00DF1EAB" w:rsidRPr="00DF1EAB" w:rsidTr="00DF1EAB">
        <w:trPr>
          <w:gridAfter w:val="1"/>
          <w:wAfter w:w="1559" w:type="dxa"/>
        </w:trPr>
        <w:tc>
          <w:tcPr>
            <w:tcW w:w="2091" w:type="dxa"/>
          </w:tcPr>
          <w:p w:rsidR="00DF1EAB" w:rsidRPr="00DF1EAB" w:rsidRDefault="00DF1EAB" w:rsidP="00DF1EAB">
            <w:pPr>
              <w:jc w:val="center"/>
              <w:rPr>
                <w:b/>
                <w:bCs/>
              </w:rPr>
            </w:pPr>
            <w:proofErr w:type="gramStart"/>
            <w:r w:rsidRPr="00DF1EAB">
              <w:rPr>
                <w:rFonts w:hint="cs"/>
                <w:b/>
                <w:bCs/>
                <w:rtl/>
              </w:rPr>
              <w:t>مرتب</w:t>
            </w:r>
            <w:proofErr w:type="gramEnd"/>
            <w:r w:rsidRPr="00DF1EAB">
              <w:rPr>
                <w:rFonts w:hint="cs"/>
                <w:b/>
                <w:bCs/>
                <w:rtl/>
              </w:rPr>
              <w:t xml:space="preserve"> عمر</w:t>
            </w:r>
          </w:p>
        </w:tc>
        <w:tc>
          <w:tcPr>
            <w:tcW w:w="2268" w:type="dxa"/>
          </w:tcPr>
          <w:p w:rsidR="00DF1EAB" w:rsidRPr="00DF1EAB" w:rsidRDefault="00DF1EAB" w:rsidP="00DF1EAB">
            <w:pPr>
              <w:spacing w:line="360" w:lineRule="auto"/>
              <w:jc w:val="center"/>
              <w:rPr>
                <w:b/>
                <w:bCs/>
              </w:rPr>
            </w:pPr>
            <w:proofErr w:type="gramStart"/>
            <w:r w:rsidRPr="00DF1EAB">
              <w:rPr>
                <w:rFonts w:hint="cs"/>
                <w:b/>
                <w:bCs/>
                <w:rtl/>
              </w:rPr>
              <w:t>مرتب</w:t>
            </w:r>
            <w:proofErr w:type="gramEnd"/>
            <w:r w:rsidRPr="00DF1EAB">
              <w:rPr>
                <w:rFonts w:hint="cs"/>
                <w:b/>
                <w:bCs/>
                <w:rtl/>
              </w:rPr>
              <w:t xml:space="preserve"> علي</w:t>
            </w:r>
          </w:p>
        </w:tc>
        <w:tc>
          <w:tcPr>
            <w:tcW w:w="1985" w:type="dxa"/>
          </w:tcPr>
          <w:p w:rsidR="00DF1EAB" w:rsidRPr="00DF1EAB" w:rsidRDefault="00DF1EAB" w:rsidP="00DF1EAB">
            <w:pPr>
              <w:spacing w:line="360" w:lineRule="auto"/>
              <w:jc w:val="center"/>
              <w:rPr>
                <w:b/>
                <w:bCs/>
              </w:rPr>
            </w:pPr>
            <w:proofErr w:type="gramStart"/>
            <w:r w:rsidRPr="00DF1EAB">
              <w:rPr>
                <w:rFonts w:hint="cs"/>
                <w:b/>
                <w:bCs/>
                <w:rtl/>
              </w:rPr>
              <w:t>مرتب</w:t>
            </w:r>
            <w:proofErr w:type="gramEnd"/>
            <w:r w:rsidRPr="00DF1EAB">
              <w:rPr>
                <w:rFonts w:hint="cs"/>
                <w:b/>
                <w:bCs/>
                <w:rtl/>
              </w:rPr>
              <w:t xml:space="preserve"> أحمد</w:t>
            </w:r>
          </w:p>
        </w:tc>
      </w:tr>
      <w:tr w:rsidR="00DF1EAB" w:rsidRPr="00DF1EAB" w:rsidTr="00DF1EAB">
        <w:tc>
          <w:tcPr>
            <w:tcW w:w="2091" w:type="dxa"/>
          </w:tcPr>
          <w:p w:rsidR="00DF1EAB" w:rsidRPr="00DF1EAB" w:rsidRDefault="00DF1EAB" w:rsidP="00DF1EAB">
            <w:pPr>
              <w:spacing w:line="360" w:lineRule="auto"/>
              <w:rPr>
                <w:b/>
                <w:bCs/>
                <w:rtl/>
              </w:rPr>
            </w:pPr>
          </w:p>
        </w:tc>
        <w:tc>
          <w:tcPr>
            <w:tcW w:w="2268" w:type="dxa"/>
          </w:tcPr>
          <w:p w:rsidR="00DF1EAB" w:rsidRPr="00DF1EAB" w:rsidRDefault="00DF1EAB" w:rsidP="00DF1EAB">
            <w:pPr>
              <w:spacing w:line="360" w:lineRule="auto"/>
              <w:rPr>
                <w:b/>
                <w:bCs/>
                <w:rtl/>
              </w:rPr>
            </w:pPr>
          </w:p>
        </w:tc>
        <w:tc>
          <w:tcPr>
            <w:tcW w:w="1985" w:type="dxa"/>
          </w:tcPr>
          <w:p w:rsidR="00DF1EAB" w:rsidRPr="00DF1EAB" w:rsidRDefault="00DF1EAB" w:rsidP="00DF1EAB">
            <w:pPr>
              <w:spacing w:line="360" w:lineRule="auto"/>
              <w:rPr>
                <w:b/>
                <w:bCs/>
                <w:rtl/>
              </w:rPr>
            </w:pPr>
          </w:p>
        </w:tc>
        <w:tc>
          <w:tcPr>
            <w:tcW w:w="1559" w:type="dxa"/>
          </w:tcPr>
          <w:p w:rsidR="00DF1EAB" w:rsidRPr="00DF1EAB" w:rsidRDefault="00DF1EAB" w:rsidP="00DF1EAB">
            <w:pPr>
              <w:jc w:val="center"/>
              <w:rPr>
                <w:b/>
                <w:bCs/>
              </w:rPr>
            </w:pPr>
            <w:r w:rsidRPr="00DF1EAB">
              <w:rPr>
                <w:b/>
                <w:bCs/>
              </w:rPr>
              <w:t xml:space="preserve">130 </w:t>
            </w:r>
            <w:r w:rsidRPr="00DF1EAB">
              <w:rPr>
                <w:rFonts w:hint="cs"/>
                <w:b/>
                <w:bCs/>
                <w:rtl/>
              </w:rPr>
              <w:t>لعبة</w:t>
            </w:r>
          </w:p>
        </w:tc>
      </w:tr>
      <w:tr w:rsidR="00DF1EAB" w:rsidRPr="00DF1EAB" w:rsidTr="00DF1EAB">
        <w:tc>
          <w:tcPr>
            <w:tcW w:w="2091" w:type="dxa"/>
          </w:tcPr>
          <w:p w:rsidR="00DF1EAB" w:rsidRPr="00DF1EAB" w:rsidRDefault="00DF1EAB" w:rsidP="00DF1EAB">
            <w:pPr>
              <w:spacing w:line="360" w:lineRule="auto"/>
              <w:rPr>
                <w:b/>
                <w:bCs/>
                <w:rtl/>
              </w:rPr>
            </w:pPr>
          </w:p>
        </w:tc>
        <w:tc>
          <w:tcPr>
            <w:tcW w:w="2268" w:type="dxa"/>
          </w:tcPr>
          <w:p w:rsidR="00DF1EAB" w:rsidRPr="00DF1EAB" w:rsidRDefault="00DF1EAB" w:rsidP="00DF1EAB">
            <w:pPr>
              <w:spacing w:line="360" w:lineRule="auto"/>
              <w:rPr>
                <w:b/>
                <w:bCs/>
                <w:rtl/>
              </w:rPr>
            </w:pPr>
          </w:p>
        </w:tc>
        <w:tc>
          <w:tcPr>
            <w:tcW w:w="1985" w:type="dxa"/>
          </w:tcPr>
          <w:p w:rsidR="00DF1EAB" w:rsidRPr="00DF1EAB" w:rsidRDefault="00DF1EAB" w:rsidP="00DF1EAB">
            <w:pPr>
              <w:spacing w:line="360" w:lineRule="auto"/>
              <w:rPr>
                <w:b/>
                <w:bCs/>
                <w:rtl/>
              </w:rPr>
            </w:pPr>
          </w:p>
        </w:tc>
        <w:tc>
          <w:tcPr>
            <w:tcW w:w="1559" w:type="dxa"/>
          </w:tcPr>
          <w:p w:rsidR="00DF1EAB" w:rsidRPr="00DF1EAB" w:rsidRDefault="00DF1EAB" w:rsidP="00DF1EAB">
            <w:pPr>
              <w:jc w:val="center"/>
              <w:rPr>
                <w:b/>
                <w:bCs/>
              </w:rPr>
            </w:pPr>
            <w:r w:rsidRPr="00DF1EAB">
              <w:rPr>
                <w:b/>
                <w:bCs/>
              </w:rPr>
              <w:t xml:space="preserve">100 </w:t>
            </w:r>
            <w:r w:rsidRPr="00DF1EAB">
              <w:rPr>
                <w:rFonts w:hint="cs"/>
                <w:b/>
                <w:bCs/>
                <w:rtl/>
              </w:rPr>
              <w:t>لعبة</w:t>
            </w:r>
          </w:p>
        </w:tc>
      </w:tr>
    </w:tbl>
    <w:p w:rsidR="00AF3311" w:rsidRPr="00DF1EAB" w:rsidRDefault="00DF1EAB" w:rsidP="00DF1EAB">
      <w:pPr>
        <w:spacing w:line="360" w:lineRule="auto"/>
        <w:contextualSpacing/>
      </w:pPr>
      <w:proofErr w:type="gramStart"/>
      <w:r w:rsidRPr="00DF1EAB">
        <w:rPr>
          <w:rFonts w:hint="cs"/>
          <w:rtl/>
        </w:rPr>
        <w:t>1</w:t>
      </w:r>
      <w:r w:rsidR="00901019" w:rsidRPr="00DF1EAB">
        <w:rPr>
          <w:rFonts w:hint="cs"/>
          <w:rtl/>
          <w:lang w:bidi="ar-SA"/>
        </w:rPr>
        <w:t xml:space="preserve">- </w:t>
      </w:r>
      <w:r w:rsidR="00AF3311" w:rsidRPr="00DF1EAB">
        <w:t xml:space="preserve"> </w:t>
      </w:r>
      <w:r w:rsidR="00AF3311" w:rsidRPr="00DF1EAB">
        <w:rPr>
          <w:rFonts w:hint="cs"/>
          <w:rtl/>
        </w:rPr>
        <w:t>انقل</w:t>
      </w:r>
      <w:proofErr w:type="gramEnd"/>
      <w:r w:rsidR="00AF3311" w:rsidRPr="00DF1EAB">
        <w:rPr>
          <w:rFonts w:hint="cs"/>
          <w:rtl/>
        </w:rPr>
        <w:t xml:space="preserve"> ثم أتمم الجدول التالي إذا كان عدد اللعب المصنوعة هو </w:t>
      </w:r>
      <w:r w:rsidR="00AF3311" w:rsidRPr="00DF1EAB">
        <w:t>:</w:t>
      </w:r>
    </w:p>
    <w:p w:rsidR="00AF3311" w:rsidRPr="00DF1EAB" w:rsidRDefault="00AF3311" w:rsidP="00AF3311">
      <w:pPr>
        <w:spacing w:line="360" w:lineRule="auto"/>
      </w:pPr>
      <w:r w:rsidRPr="00DF1EAB">
        <w:t xml:space="preserve">-2 </w:t>
      </w:r>
      <w:proofErr w:type="gramStart"/>
      <w:r w:rsidRPr="00DF1EAB">
        <w:rPr>
          <w:rFonts w:hint="cs"/>
          <w:rtl/>
        </w:rPr>
        <w:t xml:space="preserve">ليكن </w:t>
      </w:r>
      <w:r w:rsidRPr="00DF1EAB">
        <w:t xml:space="preserve"> x</w:t>
      </w:r>
      <w:proofErr w:type="gramEnd"/>
      <w:r w:rsidRPr="00DF1EAB">
        <w:t xml:space="preserve"> </w:t>
      </w:r>
      <w:r w:rsidRPr="00DF1EAB">
        <w:rPr>
          <w:rFonts w:hint="cs"/>
          <w:rtl/>
        </w:rPr>
        <w:t>عدد اللعب المصنوعة في الشهر من طرف كل واحد</w:t>
      </w:r>
    </w:p>
    <w:p w:rsidR="00AF3311" w:rsidRPr="00DF1EAB" w:rsidRDefault="00AF3311" w:rsidP="00901019">
      <w:pPr>
        <w:spacing w:line="360" w:lineRule="auto"/>
        <w:rPr>
          <w:rtl/>
        </w:rPr>
      </w:pPr>
      <w:r w:rsidRPr="00DF1EAB">
        <w:rPr>
          <w:rFonts w:hint="cs"/>
          <w:rtl/>
        </w:rPr>
        <w:t>عب</w:t>
      </w:r>
      <w:r w:rsidR="00901019" w:rsidRPr="00DF1EAB">
        <w:rPr>
          <w:rFonts w:hint="cs"/>
          <w:rtl/>
        </w:rPr>
        <w:t>ّ</w:t>
      </w:r>
      <w:r w:rsidRPr="00DF1EAB">
        <w:rPr>
          <w:rFonts w:hint="cs"/>
          <w:rtl/>
        </w:rPr>
        <w:t xml:space="preserve">ر </w:t>
      </w:r>
      <w:proofErr w:type="gramStart"/>
      <w:r w:rsidRPr="00DF1EAB">
        <w:rPr>
          <w:rFonts w:hint="cs"/>
          <w:rtl/>
        </w:rPr>
        <w:t xml:space="preserve">بدلالة </w:t>
      </w:r>
      <w:r w:rsidRPr="00DF1EAB">
        <w:t xml:space="preserve"> x</w:t>
      </w:r>
      <w:proofErr w:type="gramEnd"/>
      <w:r w:rsidRPr="00DF1EAB">
        <w:t xml:space="preserve"> </w:t>
      </w:r>
      <w:r w:rsidRPr="00DF1EAB">
        <w:rPr>
          <w:rFonts w:hint="cs"/>
          <w:rtl/>
        </w:rPr>
        <w:t xml:space="preserve">عن رواتب كل من </w:t>
      </w:r>
      <w:r w:rsidRPr="00DF1EAB">
        <w:t xml:space="preserve"> </w:t>
      </w:r>
      <w:r w:rsidRPr="00DF1EAB">
        <w:rPr>
          <w:rFonts w:hint="cs"/>
          <w:rtl/>
        </w:rPr>
        <w:t>عمر وعلي وأحمد</w:t>
      </w:r>
      <w:r w:rsidR="00901019" w:rsidRPr="00DF1EAB">
        <w:rPr>
          <w:rFonts w:hint="cs"/>
          <w:rtl/>
        </w:rPr>
        <w:t xml:space="preserve"> </w:t>
      </w:r>
      <w:r w:rsidRPr="00DF1EAB">
        <w:rPr>
          <w:rFonts w:hint="cs"/>
          <w:rtl/>
        </w:rPr>
        <w:t>ولتكن على الترتيب</w:t>
      </w:r>
      <w:r w:rsidR="00901019" w:rsidRPr="00DF1EAB">
        <w:rPr>
          <w:rFonts w:hint="cs"/>
          <w:rtl/>
        </w:rPr>
        <w:t xml:space="preserve"> </w:t>
      </w:r>
      <w:r w:rsidRPr="00DF1EAB">
        <w:t xml:space="preserve"> y</w:t>
      </w:r>
      <w:r w:rsidRPr="00DF1EAB">
        <w:rPr>
          <w:vertAlign w:val="subscript"/>
        </w:rPr>
        <w:t>A</w:t>
      </w:r>
      <w:r w:rsidRPr="00DF1EAB">
        <w:t>, y</w:t>
      </w:r>
      <w:r w:rsidRPr="00DF1EAB">
        <w:rPr>
          <w:vertAlign w:val="subscript"/>
        </w:rPr>
        <w:t>B</w:t>
      </w:r>
      <w:r w:rsidRPr="00DF1EAB">
        <w:t> ; y</w:t>
      </w:r>
      <w:r w:rsidRPr="00DF1EAB">
        <w:rPr>
          <w:vertAlign w:val="subscript"/>
        </w:rPr>
        <w:t>C</w:t>
      </w:r>
      <w:r w:rsidR="00901019" w:rsidRPr="00DF1EAB">
        <w:rPr>
          <w:rFonts w:hint="cs"/>
          <w:vertAlign w:val="subscript"/>
          <w:rtl/>
        </w:rPr>
        <w:t xml:space="preserve">  .</w:t>
      </w:r>
    </w:p>
    <w:p w:rsidR="00AF3311" w:rsidRPr="00DF1EAB" w:rsidRDefault="00AF3311" w:rsidP="00901019">
      <w:pPr>
        <w:spacing w:line="360" w:lineRule="auto"/>
      </w:pPr>
      <w:r w:rsidRPr="00DF1EAB">
        <w:t xml:space="preserve">-3 </w:t>
      </w:r>
      <w:r w:rsidRPr="00DF1EAB">
        <w:rPr>
          <w:rFonts w:hint="cs"/>
          <w:rtl/>
        </w:rPr>
        <w:t xml:space="preserve">في معلم متعامد نأخذ على محور </w:t>
      </w:r>
      <w:proofErr w:type="gramStart"/>
      <w:r w:rsidRPr="00DF1EAB">
        <w:rPr>
          <w:rFonts w:hint="cs"/>
          <w:rtl/>
        </w:rPr>
        <w:t xml:space="preserve">الفواصل </w:t>
      </w:r>
      <w:r w:rsidRPr="00DF1EAB">
        <w:t xml:space="preserve"> </w:t>
      </w:r>
      <w:smartTag w:uri="urn:schemas-microsoft-com:office:smarttags" w:element="metricconverter">
        <w:smartTagPr>
          <w:attr w:name="ProductID" w:val="1 cm"/>
        </w:smartTagPr>
        <w:r w:rsidRPr="00DF1EAB">
          <w:t>1</w:t>
        </w:r>
        <w:proofErr w:type="gramEnd"/>
        <w:r w:rsidRPr="00DF1EAB">
          <w:t xml:space="preserve"> cm</w:t>
        </w:r>
      </w:smartTag>
      <w:r w:rsidRPr="00DF1EAB">
        <w:t xml:space="preserve"> </w:t>
      </w:r>
      <w:r w:rsidRPr="00DF1EAB">
        <w:rPr>
          <w:rFonts w:hint="cs"/>
          <w:rtl/>
        </w:rPr>
        <w:t xml:space="preserve">يمثل </w:t>
      </w:r>
      <w:r w:rsidRPr="00DF1EAB">
        <w:t xml:space="preserve"> 10 </w:t>
      </w:r>
      <w:r w:rsidRPr="00DF1EAB">
        <w:rPr>
          <w:rFonts w:hint="cs"/>
          <w:rtl/>
        </w:rPr>
        <w:t>عشرة لع</w:t>
      </w:r>
      <w:r w:rsidR="00901019" w:rsidRPr="00DF1EAB">
        <w:rPr>
          <w:rFonts w:hint="cs"/>
          <w:rtl/>
          <w:lang w:bidi="ar-SA"/>
        </w:rPr>
        <w:t>ب</w:t>
      </w:r>
      <w:r w:rsidRPr="00DF1EAB">
        <w:rPr>
          <w:rFonts w:hint="cs"/>
          <w:rtl/>
        </w:rPr>
        <w:t xml:space="preserve">  </w:t>
      </w:r>
      <w:r w:rsidRPr="00DF1EAB">
        <w:t xml:space="preserve">. </w:t>
      </w:r>
      <w:r w:rsidRPr="00DF1EAB">
        <w:rPr>
          <w:rFonts w:hint="cs"/>
          <w:rtl/>
        </w:rPr>
        <w:t>وعلى محور التراتيب</w:t>
      </w:r>
      <w:r w:rsidRPr="00DF1EAB">
        <w:t xml:space="preserve"> </w:t>
      </w:r>
      <w:smartTag w:uri="urn:schemas-microsoft-com:office:smarttags" w:element="metricconverter">
        <w:smartTagPr>
          <w:attr w:name="ProductID" w:val="1 cm"/>
        </w:smartTagPr>
        <w:r w:rsidRPr="00DF1EAB">
          <w:t>1 cm</w:t>
        </w:r>
      </w:smartTag>
      <w:r w:rsidRPr="00DF1EAB">
        <w:t xml:space="preserve"> </w:t>
      </w:r>
      <w:r w:rsidRPr="00DF1EAB">
        <w:rPr>
          <w:rFonts w:hint="cs"/>
          <w:rtl/>
        </w:rPr>
        <w:t xml:space="preserve">يمثل </w:t>
      </w:r>
      <w:r w:rsidRPr="00DF1EAB">
        <w:t xml:space="preserve"> 500 DA</w:t>
      </w:r>
    </w:p>
    <w:p w:rsidR="00AF3311" w:rsidRPr="00DF1EAB" w:rsidRDefault="00AF3311" w:rsidP="00AF3311">
      <w:pPr>
        <w:spacing w:line="360" w:lineRule="auto"/>
        <w:rPr>
          <w:rtl/>
        </w:rPr>
      </w:pPr>
      <w:r w:rsidRPr="00DF1EAB">
        <w:rPr>
          <w:rFonts w:hint="cs"/>
          <w:rtl/>
        </w:rPr>
        <w:t xml:space="preserve">ارسم المستقيمات </w:t>
      </w:r>
      <w:r w:rsidRPr="00DF1EAB">
        <w:t xml:space="preserve"> D</w:t>
      </w:r>
      <w:r w:rsidRPr="00DF1EAB">
        <w:rPr>
          <w:vertAlign w:val="subscript"/>
        </w:rPr>
        <w:t>1</w:t>
      </w:r>
      <w:r w:rsidRPr="00DF1EAB">
        <w:t>, D</w:t>
      </w:r>
      <w:r w:rsidRPr="00DF1EAB">
        <w:rPr>
          <w:vertAlign w:val="subscript"/>
        </w:rPr>
        <w:t>2</w:t>
      </w:r>
      <w:r w:rsidRPr="00DF1EAB">
        <w:t xml:space="preserve"> , D</w:t>
      </w:r>
      <w:r w:rsidRPr="00DF1EAB">
        <w:rPr>
          <w:vertAlign w:val="subscript"/>
        </w:rPr>
        <w:t>3</w:t>
      </w:r>
      <w:r w:rsidRPr="00DF1EAB">
        <w:t xml:space="preserve"> </w:t>
      </w:r>
      <w:r w:rsidRPr="00DF1EAB">
        <w:rPr>
          <w:rFonts w:hint="cs"/>
          <w:rtl/>
        </w:rPr>
        <w:t>التي معادلاتها</w:t>
      </w:r>
    </w:p>
    <w:p w:rsidR="00AF3311" w:rsidRPr="00DF1EAB" w:rsidRDefault="00AF3311" w:rsidP="00AF3311">
      <w:pPr>
        <w:spacing w:line="360" w:lineRule="auto"/>
      </w:pPr>
      <w:r w:rsidRPr="00DF1EAB">
        <w:t>D</w:t>
      </w:r>
      <w:r w:rsidRPr="00DF1EAB">
        <w:rPr>
          <w:vertAlign w:val="subscript"/>
        </w:rPr>
        <w:t>1</w:t>
      </w:r>
      <w:r w:rsidRPr="00DF1EAB">
        <w:t xml:space="preserve"> : y = 9000      D</w:t>
      </w:r>
      <w:r w:rsidRPr="00DF1EAB">
        <w:rPr>
          <w:vertAlign w:val="subscript"/>
        </w:rPr>
        <w:t>2</w:t>
      </w:r>
      <w:r w:rsidRPr="00DF1EAB">
        <w:t xml:space="preserve"> : y = 50x + 3 000       D</w:t>
      </w:r>
      <w:r w:rsidRPr="00DF1EAB">
        <w:rPr>
          <w:vertAlign w:val="subscript"/>
        </w:rPr>
        <w:t>3</w:t>
      </w:r>
      <w:r w:rsidRPr="00DF1EAB">
        <w:t xml:space="preserve"> : y = 40x + 4000</w:t>
      </w:r>
    </w:p>
    <w:p w:rsidR="00AF3311" w:rsidRPr="00DF1EAB" w:rsidRDefault="00AF3311" w:rsidP="00AF3311">
      <w:pPr>
        <w:spacing w:line="360" w:lineRule="auto"/>
      </w:pPr>
      <w:r w:rsidRPr="00DF1EAB">
        <w:t xml:space="preserve">-4 </w:t>
      </w:r>
      <w:r w:rsidRPr="00DF1EAB">
        <w:rPr>
          <w:rFonts w:hint="cs"/>
          <w:rtl/>
        </w:rPr>
        <w:t xml:space="preserve">اجب عن الأسئلة التالية من البيان </w:t>
      </w:r>
      <w:r w:rsidR="00901019" w:rsidRPr="00DF1EAB">
        <w:rPr>
          <w:rFonts w:hint="cs"/>
          <w:rtl/>
        </w:rPr>
        <w:t>:</w:t>
      </w:r>
    </w:p>
    <w:p w:rsidR="00AF3311" w:rsidRPr="00DF1EAB" w:rsidRDefault="00AF3311" w:rsidP="00AF3311">
      <w:pPr>
        <w:spacing w:line="360" w:lineRule="auto"/>
      </w:pPr>
      <w:r w:rsidRPr="00DF1EAB">
        <w:rPr>
          <w:rFonts w:hint="cs"/>
          <w:rtl/>
        </w:rPr>
        <w:t xml:space="preserve">أ-عند أي عدد من اللعب المصنوعة في شهر يكون مرتب </w:t>
      </w:r>
      <w:r w:rsidRPr="00DF1EAB">
        <w:t xml:space="preserve"> </w:t>
      </w:r>
      <w:r w:rsidRPr="00DF1EAB">
        <w:rPr>
          <w:rFonts w:hint="cs"/>
          <w:rtl/>
        </w:rPr>
        <w:t xml:space="preserve">علي </w:t>
      </w:r>
      <w:r w:rsidRPr="00DF1EAB">
        <w:t xml:space="preserve"> </w:t>
      </w:r>
      <w:r w:rsidRPr="00DF1EAB">
        <w:rPr>
          <w:rFonts w:hint="cs"/>
          <w:rtl/>
        </w:rPr>
        <w:t xml:space="preserve">أكبر من أو يساوي مرتب </w:t>
      </w:r>
      <w:r w:rsidRPr="00DF1EAB">
        <w:t xml:space="preserve"> </w:t>
      </w:r>
      <w:r w:rsidRPr="00DF1EAB">
        <w:rPr>
          <w:rFonts w:hint="cs"/>
          <w:rtl/>
        </w:rPr>
        <w:t>أحمد؟</w:t>
      </w:r>
    </w:p>
    <w:p w:rsidR="00AF3311" w:rsidRPr="00DF1EAB" w:rsidRDefault="00AF3311" w:rsidP="00AF3311">
      <w:pPr>
        <w:spacing w:line="360" w:lineRule="auto"/>
      </w:pPr>
      <w:r w:rsidRPr="00DF1EAB">
        <w:rPr>
          <w:rFonts w:hint="cs"/>
          <w:rtl/>
          <w:lang w:bidi="ar-SA"/>
        </w:rPr>
        <w:t>ب-</w:t>
      </w:r>
      <w:r w:rsidRPr="00DF1EAB">
        <w:t xml:space="preserve"> </w:t>
      </w:r>
      <w:r w:rsidRPr="00DF1EAB">
        <w:rPr>
          <w:rFonts w:hint="cs"/>
          <w:rtl/>
        </w:rPr>
        <w:t xml:space="preserve">عند أي عدد من اللعب المصنوعة في شهر يكون مرتب </w:t>
      </w:r>
      <w:r w:rsidRPr="00DF1EAB">
        <w:t xml:space="preserve"> </w:t>
      </w:r>
      <w:r w:rsidRPr="00DF1EAB">
        <w:rPr>
          <w:rFonts w:hint="cs"/>
          <w:rtl/>
        </w:rPr>
        <w:t>علي</w:t>
      </w:r>
      <w:r w:rsidRPr="00DF1EAB">
        <w:t xml:space="preserve"> </w:t>
      </w:r>
      <w:r w:rsidRPr="00DF1EAB">
        <w:rPr>
          <w:rFonts w:hint="cs"/>
          <w:rtl/>
        </w:rPr>
        <w:t xml:space="preserve">أكبر من أو يساوي مرتب   </w:t>
      </w:r>
      <w:r w:rsidRPr="00DF1EAB">
        <w:t xml:space="preserve"> </w:t>
      </w:r>
      <w:r w:rsidRPr="00DF1EAB">
        <w:rPr>
          <w:rFonts w:hint="cs"/>
          <w:rtl/>
        </w:rPr>
        <w:t xml:space="preserve">عمر </w:t>
      </w:r>
      <w:r w:rsidRPr="00DF1EAB">
        <w:t> </w:t>
      </w:r>
      <w:r w:rsidRPr="00DF1EAB">
        <w:rPr>
          <w:rFonts w:hint="cs"/>
          <w:rtl/>
        </w:rPr>
        <w:t>وراتب</w:t>
      </w:r>
      <w:r w:rsidRPr="00DF1EAB">
        <w:t xml:space="preserve"> </w:t>
      </w:r>
      <w:r w:rsidRPr="00DF1EAB">
        <w:rPr>
          <w:rFonts w:hint="cs"/>
          <w:rtl/>
        </w:rPr>
        <w:t>أحمد؟</w:t>
      </w:r>
    </w:p>
    <w:p w:rsidR="00E52BD1" w:rsidRPr="00DF1EAB" w:rsidRDefault="00AF3311" w:rsidP="00901019">
      <w:pPr>
        <w:spacing w:line="360" w:lineRule="auto"/>
      </w:pPr>
      <w:r w:rsidRPr="00DF1EAB">
        <w:rPr>
          <w:rFonts w:hint="cs"/>
          <w:rtl/>
          <w:lang w:bidi="ar-SA"/>
        </w:rPr>
        <w:t>جــ-</w:t>
      </w:r>
      <w:r w:rsidRPr="00DF1EAB">
        <w:t xml:space="preserve"> </w:t>
      </w:r>
      <w:r w:rsidRPr="00DF1EAB">
        <w:rPr>
          <w:rFonts w:hint="cs"/>
          <w:rtl/>
        </w:rPr>
        <w:t xml:space="preserve">هل يمكن أن يأخذ الثلاثة نفس الراتب شهريا </w:t>
      </w:r>
      <w:r w:rsidR="00901019" w:rsidRPr="00DF1EAB">
        <w:rPr>
          <w:rFonts w:hint="cs"/>
          <w:rtl/>
        </w:rPr>
        <w:t>.</w:t>
      </w:r>
    </w:p>
    <w:p w:rsidR="00E52BD1" w:rsidRPr="00DF1EAB" w:rsidRDefault="006B74E5" w:rsidP="00DF1EAB">
      <w:pPr>
        <w:rPr>
          <w:rFonts w:asciiTheme="majorBidi" w:hAnsiTheme="majorBidi" w:cstheme="majorBidi"/>
          <w:sz w:val="28"/>
          <w:szCs w:val="28"/>
          <w:rtl/>
        </w:rPr>
      </w:pPr>
      <w:r w:rsidRPr="00A07B04"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 xml:space="preserve">مسألة 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</w:rPr>
        <w:t>10</w:t>
      </w:r>
      <w:r>
        <w:rPr>
          <w:rFonts w:cs="Andalus" w:hint="cs"/>
          <w:b/>
          <w:bCs/>
          <w:color w:val="FF0000"/>
          <w:u w:val="single"/>
          <w:rtl/>
        </w:rPr>
        <w:t>:</w:t>
      </w:r>
    </w:p>
    <w:p w:rsidR="00DF1EAB" w:rsidRPr="00DF1EAB" w:rsidRDefault="00DF1EAB" w:rsidP="00DF1EAB">
      <w:pPr>
        <w:ind w:hanging="1"/>
        <w:contextualSpacing/>
        <w:rPr>
          <w:rtl/>
        </w:rPr>
      </w:pPr>
      <w:r w:rsidRPr="00DF1EAB">
        <w:rPr>
          <w:rFonts w:hint="cs"/>
          <w:rtl/>
        </w:rPr>
        <w:t>صاحب شركة لصيد الأسماك يقترح على عماله ثلاث صيغ لتقاضي الأجر الشهري .</w:t>
      </w:r>
    </w:p>
    <w:p w:rsidR="00DF1EAB" w:rsidRPr="00DF1EAB" w:rsidRDefault="00DF1EAB" w:rsidP="00DF1EAB">
      <w:pPr>
        <w:spacing w:line="276" w:lineRule="auto"/>
      </w:pPr>
      <w:r>
        <w:rPr>
          <w:rFonts w:hint="cs"/>
          <w:b/>
          <w:bCs/>
          <w:rtl/>
        </w:rPr>
        <w:t xml:space="preserve">- </w:t>
      </w:r>
      <w:r w:rsidRPr="00DF1EAB">
        <w:rPr>
          <w:rFonts w:hint="cs"/>
          <w:b/>
          <w:bCs/>
          <w:rtl/>
        </w:rPr>
        <w:t xml:space="preserve">الصيغة </w:t>
      </w:r>
      <w:r w:rsidRPr="00DF1EAB">
        <w:rPr>
          <w:b/>
          <w:bCs/>
        </w:rPr>
        <w:t>A</w:t>
      </w:r>
      <w:r w:rsidRPr="00DF1EAB">
        <w:rPr>
          <w:rFonts w:hint="cs"/>
          <w:b/>
          <w:bCs/>
          <w:rtl/>
        </w:rPr>
        <w:t xml:space="preserve"> :</w:t>
      </w:r>
      <w:r w:rsidRPr="00DF1EAB">
        <w:rPr>
          <w:rFonts w:hint="cs"/>
          <w:rtl/>
        </w:rPr>
        <w:t xml:space="preserve"> أجر شهري قدره </w:t>
      </w:r>
      <w:r w:rsidRPr="00DF1EAB">
        <w:t>35000 DA</w:t>
      </w:r>
      <w:r w:rsidRPr="00DF1EAB">
        <w:rPr>
          <w:rFonts w:hint="cs"/>
          <w:rtl/>
        </w:rPr>
        <w:t>.</w:t>
      </w:r>
    </w:p>
    <w:p w:rsidR="00DF1EAB" w:rsidRPr="00DF1EAB" w:rsidRDefault="00DF1EAB" w:rsidP="00DF1EAB">
      <w:pPr>
        <w:spacing w:line="276" w:lineRule="auto"/>
        <w:contextualSpacing/>
      </w:pPr>
      <w:r w:rsidRPr="00DF1EAB">
        <w:rPr>
          <w:rFonts w:hint="cs"/>
          <w:b/>
          <w:bCs/>
          <w:rtl/>
        </w:rPr>
        <w:t xml:space="preserve"> - الصيغة </w:t>
      </w:r>
      <w:r w:rsidRPr="00DF1EAB">
        <w:rPr>
          <w:b/>
          <w:bCs/>
        </w:rPr>
        <w:t>B</w:t>
      </w:r>
      <w:r w:rsidRPr="00DF1EAB">
        <w:rPr>
          <w:rFonts w:hint="cs"/>
          <w:rtl/>
        </w:rPr>
        <w:t xml:space="preserve"> : أجر شهري قدره </w:t>
      </w:r>
      <w:r w:rsidRPr="00DF1EAB">
        <w:t xml:space="preserve"> 12500 DA</w:t>
      </w:r>
      <w:r w:rsidRPr="00DF1EAB">
        <w:rPr>
          <w:rFonts w:hint="cs"/>
          <w:rtl/>
        </w:rPr>
        <w:t xml:space="preserve">، مع إضافة مبلغ </w:t>
      </w:r>
      <w:r w:rsidRPr="00DF1EAB">
        <w:t>2500 DA</w:t>
      </w:r>
      <w:r w:rsidRPr="00DF1EAB">
        <w:rPr>
          <w:rFonts w:hint="cs"/>
          <w:rtl/>
        </w:rPr>
        <w:t xml:space="preserve"> لكل طن من الأسماك التي يتم صيدها .</w:t>
      </w:r>
    </w:p>
    <w:p w:rsidR="00DF1EAB" w:rsidRPr="00DF1EAB" w:rsidRDefault="00DF1EAB" w:rsidP="00DF1EAB">
      <w:pPr>
        <w:spacing w:line="276" w:lineRule="auto"/>
        <w:contextualSpacing/>
      </w:pPr>
      <w:r w:rsidRPr="00DF1EAB">
        <w:rPr>
          <w:rFonts w:hint="cs"/>
          <w:b/>
          <w:bCs/>
          <w:rtl/>
        </w:rPr>
        <w:t xml:space="preserve">- الصيغة </w:t>
      </w:r>
      <w:r w:rsidRPr="00DF1EAB">
        <w:rPr>
          <w:b/>
          <w:bCs/>
        </w:rPr>
        <w:t>C</w:t>
      </w:r>
      <w:r w:rsidRPr="00DF1EAB">
        <w:rPr>
          <w:rFonts w:hint="cs"/>
          <w:b/>
          <w:bCs/>
          <w:rtl/>
        </w:rPr>
        <w:t xml:space="preserve"> :</w:t>
      </w:r>
      <w:r w:rsidRPr="00DF1EAB">
        <w:rPr>
          <w:rFonts w:hint="cs"/>
          <w:rtl/>
        </w:rPr>
        <w:t xml:space="preserve"> أجر شهري يعتمد على كمية الصيد و يقدر بــ </w:t>
      </w:r>
      <w:r w:rsidRPr="00DF1EAB">
        <w:t>DA</w:t>
      </w:r>
      <w:r w:rsidRPr="00DF1EAB">
        <w:rPr>
          <w:rFonts w:hint="cs"/>
          <w:rtl/>
        </w:rPr>
        <w:t>5000</w:t>
      </w:r>
      <w:r w:rsidRPr="00DF1EAB">
        <w:t xml:space="preserve"> </w:t>
      </w:r>
      <w:r w:rsidRPr="00DF1EAB">
        <w:rPr>
          <w:rFonts w:hint="cs"/>
          <w:rtl/>
        </w:rPr>
        <w:t xml:space="preserve"> لطن واحد من الأسماك</w:t>
      </w:r>
      <w:r w:rsidRPr="00DF1EAB">
        <w:t>.</w:t>
      </w:r>
    </w:p>
    <w:p w:rsidR="00DF1EAB" w:rsidRPr="00DF1EAB" w:rsidRDefault="00DF1EAB" w:rsidP="00DF1EAB">
      <w:pPr>
        <w:pStyle w:val="Paragraphedeliste"/>
        <w:numPr>
          <w:ilvl w:val="0"/>
          <w:numId w:val="9"/>
        </w:numPr>
        <w:spacing w:line="276" w:lineRule="auto"/>
        <w:rPr>
          <w:rtl/>
          <w:lang w:bidi="ar-DZ"/>
        </w:rPr>
      </w:pPr>
      <w:r w:rsidRPr="00DF1EAB">
        <w:rPr>
          <w:rFonts w:hint="cs"/>
          <w:rtl/>
          <w:lang w:bidi="ar-DZ"/>
        </w:rPr>
        <w:t>انقل ثم اتمم الجدول:</w:t>
      </w:r>
    </w:p>
    <w:tbl>
      <w:tblPr>
        <w:tblStyle w:val="Grilledutableau"/>
        <w:tblpPr w:leftFromText="141" w:rightFromText="141" w:vertAnchor="text" w:horzAnchor="margin" w:tblpXSpec="center" w:tblpY="19"/>
        <w:bidiVisual/>
        <w:tblW w:w="7925" w:type="dxa"/>
        <w:tblInd w:w="-1314" w:type="dxa"/>
        <w:tblLook w:val="04A0" w:firstRow="1" w:lastRow="0" w:firstColumn="1" w:lastColumn="0" w:noHBand="0" w:noVBand="1"/>
      </w:tblPr>
      <w:tblGrid>
        <w:gridCol w:w="3113"/>
        <w:gridCol w:w="1504"/>
        <w:gridCol w:w="1654"/>
        <w:gridCol w:w="1654"/>
      </w:tblGrid>
      <w:tr w:rsidR="00DF1EAB" w:rsidRPr="00DF1EAB" w:rsidTr="00DF1EAB">
        <w:trPr>
          <w:trHeight w:val="416"/>
        </w:trPr>
        <w:tc>
          <w:tcPr>
            <w:tcW w:w="3113" w:type="dxa"/>
            <w:vAlign w:val="center"/>
          </w:tcPr>
          <w:p w:rsidR="00DF1EAB" w:rsidRPr="00DF1EAB" w:rsidRDefault="00DF1EA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  <w:r w:rsidRPr="00DF1EAB">
              <w:rPr>
                <w:rFonts w:hint="cs"/>
                <w:b/>
                <w:bCs/>
                <w:sz w:val="24"/>
                <w:szCs w:val="24"/>
                <w:rtl/>
              </w:rPr>
              <w:t>كمية الأسماك بالطن خلال شهر</w:t>
            </w:r>
          </w:p>
        </w:tc>
        <w:tc>
          <w:tcPr>
            <w:tcW w:w="1504" w:type="dxa"/>
            <w:vAlign w:val="center"/>
          </w:tcPr>
          <w:p w:rsidR="00DF1EAB" w:rsidRPr="00DF1EAB" w:rsidRDefault="00DF1EAB" w:rsidP="00F359DD">
            <w:pPr>
              <w:contextualSpacing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DF1EAB">
              <w:rPr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654" w:type="dxa"/>
            <w:vAlign w:val="center"/>
          </w:tcPr>
          <w:p w:rsidR="00DF1EAB" w:rsidRPr="00DF1EAB" w:rsidRDefault="00DF1EAB" w:rsidP="00F359DD">
            <w:pPr>
              <w:contextualSpacing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DF1EAB">
              <w:rPr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1654" w:type="dxa"/>
            <w:vAlign w:val="center"/>
          </w:tcPr>
          <w:p w:rsidR="00DF1EAB" w:rsidRPr="00DF1EAB" w:rsidRDefault="00DF1EAB" w:rsidP="00F359DD">
            <w:pPr>
              <w:contextualSpacing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DF1EAB">
              <w:rPr>
                <w:b/>
                <w:bCs/>
                <w:sz w:val="24"/>
                <w:szCs w:val="24"/>
              </w:rPr>
              <w:t>15</w:t>
            </w:r>
          </w:p>
        </w:tc>
      </w:tr>
      <w:tr w:rsidR="00DF1EAB" w:rsidRPr="00DF1EAB" w:rsidTr="00DF1EAB">
        <w:trPr>
          <w:trHeight w:val="270"/>
        </w:trPr>
        <w:tc>
          <w:tcPr>
            <w:tcW w:w="3113" w:type="dxa"/>
            <w:vAlign w:val="center"/>
          </w:tcPr>
          <w:p w:rsidR="00DF1EAB" w:rsidRPr="00DF1EAB" w:rsidRDefault="00DF1EA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  <w:r w:rsidRPr="00DF1EAB">
              <w:rPr>
                <w:rFonts w:hint="cs"/>
                <w:b/>
                <w:bCs/>
                <w:sz w:val="24"/>
                <w:szCs w:val="24"/>
                <w:rtl/>
              </w:rPr>
              <w:t>الأجر بالصيغة</w:t>
            </w:r>
            <w:r w:rsidRPr="00DF1EAB">
              <w:rPr>
                <w:b/>
                <w:bCs/>
                <w:sz w:val="24"/>
                <w:szCs w:val="24"/>
              </w:rPr>
              <w:t xml:space="preserve">   A </w:t>
            </w:r>
            <w:r w:rsidRPr="00DF1EAB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504" w:type="dxa"/>
            <w:vAlign w:val="center"/>
          </w:tcPr>
          <w:p w:rsidR="00DF1EAB" w:rsidRPr="00DF1EAB" w:rsidRDefault="00DF1EA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54" w:type="dxa"/>
            <w:vAlign w:val="center"/>
          </w:tcPr>
          <w:p w:rsidR="00DF1EAB" w:rsidRPr="00DF1EAB" w:rsidRDefault="00DF1EA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54" w:type="dxa"/>
            <w:vAlign w:val="center"/>
          </w:tcPr>
          <w:p w:rsidR="00DF1EAB" w:rsidRPr="00DF1EAB" w:rsidRDefault="00DF1EA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</w:tr>
      <w:tr w:rsidR="00DF1EAB" w:rsidRPr="00DF1EAB" w:rsidTr="00DF1EAB">
        <w:trPr>
          <w:trHeight w:val="247"/>
        </w:trPr>
        <w:tc>
          <w:tcPr>
            <w:tcW w:w="3113" w:type="dxa"/>
            <w:vAlign w:val="center"/>
          </w:tcPr>
          <w:p w:rsidR="00DF1EAB" w:rsidRPr="00DF1EAB" w:rsidRDefault="00DF1EAB" w:rsidP="00F359DD">
            <w:pPr>
              <w:contextualSpacing/>
              <w:rPr>
                <w:b/>
                <w:bCs/>
                <w:sz w:val="24"/>
                <w:szCs w:val="24"/>
              </w:rPr>
            </w:pPr>
            <w:r w:rsidRPr="00DF1EAB">
              <w:rPr>
                <w:rFonts w:hint="cs"/>
                <w:b/>
                <w:bCs/>
                <w:sz w:val="24"/>
                <w:szCs w:val="24"/>
                <w:rtl/>
              </w:rPr>
              <w:t>الأجر بالصيغة</w:t>
            </w:r>
            <w:r w:rsidRPr="00DF1EAB">
              <w:rPr>
                <w:b/>
                <w:bCs/>
                <w:sz w:val="24"/>
                <w:szCs w:val="24"/>
              </w:rPr>
              <w:t xml:space="preserve">  B </w:t>
            </w:r>
          </w:p>
        </w:tc>
        <w:tc>
          <w:tcPr>
            <w:tcW w:w="1504" w:type="dxa"/>
            <w:vAlign w:val="center"/>
          </w:tcPr>
          <w:p w:rsidR="00DF1EAB" w:rsidRPr="00DF1EAB" w:rsidRDefault="00DF1EA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54" w:type="dxa"/>
            <w:vAlign w:val="center"/>
          </w:tcPr>
          <w:p w:rsidR="00DF1EAB" w:rsidRPr="00DF1EAB" w:rsidRDefault="00DF1EA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54" w:type="dxa"/>
            <w:vAlign w:val="center"/>
          </w:tcPr>
          <w:p w:rsidR="00DF1EAB" w:rsidRPr="00DF1EAB" w:rsidRDefault="00DF1EA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</w:tr>
      <w:tr w:rsidR="00DF1EAB" w:rsidRPr="00DF1EAB" w:rsidTr="00DF1EAB">
        <w:trPr>
          <w:trHeight w:val="70"/>
        </w:trPr>
        <w:tc>
          <w:tcPr>
            <w:tcW w:w="3113" w:type="dxa"/>
            <w:vAlign w:val="center"/>
          </w:tcPr>
          <w:p w:rsidR="00DF1EAB" w:rsidRPr="00DF1EAB" w:rsidRDefault="00DF1EA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  <w:r w:rsidRPr="00DF1EAB">
              <w:rPr>
                <w:rFonts w:hint="cs"/>
                <w:b/>
                <w:bCs/>
                <w:sz w:val="24"/>
                <w:szCs w:val="24"/>
                <w:rtl/>
              </w:rPr>
              <w:t>الأجر بالصيغة</w:t>
            </w:r>
            <w:r w:rsidRPr="00DF1EAB">
              <w:rPr>
                <w:b/>
                <w:bCs/>
                <w:sz w:val="24"/>
                <w:szCs w:val="24"/>
              </w:rPr>
              <w:t xml:space="preserve">C </w:t>
            </w:r>
            <w:r w:rsidRPr="00DF1EAB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504" w:type="dxa"/>
            <w:vAlign w:val="center"/>
          </w:tcPr>
          <w:p w:rsidR="00DF1EAB" w:rsidRPr="00DF1EAB" w:rsidRDefault="00DF1EA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54" w:type="dxa"/>
            <w:vAlign w:val="center"/>
          </w:tcPr>
          <w:p w:rsidR="00DF1EAB" w:rsidRPr="00DF1EAB" w:rsidRDefault="00DF1EA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54" w:type="dxa"/>
            <w:vAlign w:val="center"/>
          </w:tcPr>
          <w:p w:rsidR="00DF1EAB" w:rsidRPr="00DF1EAB" w:rsidRDefault="00DF1EAB" w:rsidP="00F359DD">
            <w:pPr>
              <w:contextualSpacing/>
              <w:rPr>
                <w:b/>
                <w:bCs/>
                <w:sz w:val="24"/>
                <w:szCs w:val="24"/>
                <w:rtl/>
              </w:rPr>
            </w:pPr>
          </w:p>
        </w:tc>
      </w:tr>
    </w:tbl>
    <w:p w:rsidR="00DF1EAB" w:rsidRPr="00DF1EAB" w:rsidRDefault="00DF1EAB" w:rsidP="00DF1EAB"/>
    <w:p w:rsidR="00DF1EAB" w:rsidRPr="00DF1EAB" w:rsidRDefault="00DF1EAB" w:rsidP="00DF1EAB"/>
    <w:p w:rsidR="00DF1EAB" w:rsidRPr="00DF1EAB" w:rsidRDefault="00DF1EAB" w:rsidP="00DF1EAB"/>
    <w:p w:rsidR="00DF1EAB" w:rsidRPr="00DF1EAB" w:rsidRDefault="00DF1EAB" w:rsidP="00DF1EAB">
      <w:pPr>
        <w:ind w:left="360"/>
      </w:pPr>
    </w:p>
    <w:p w:rsidR="00DF1EAB" w:rsidRPr="00DF1EAB" w:rsidRDefault="00DF1EAB" w:rsidP="00DF1EAB">
      <w:pPr>
        <w:pStyle w:val="Paragraphedeliste"/>
        <w:numPr>
          <w:ilvl w:val="0"/>
          <w:numId w:val="9"/>
        </w:numPr>
        <w:spacing w:line="276" w:lineRule="auto"/>
        <w:rPr>
          <w:rtl/>
          <w:lang w:bidi="ar-DZ"/>
        </w:rPr>
      </w:pPr>
      <w:r w:rsidRPr="00DF1EAB">
        <w:rPr>
          <w:rFonts w:hint="cs"/>
          <w:rtl/>
          <w:lang w:bidi="ar-DZ"/>
        </w:rPr>
        <w:t xml:space="preserve">ليكن </w:t>
      </w:r>
      <w:r w:rsidRPr="00DF1EAB">
        <w:rPr>
          <w:rFonts w:ascii="Cambria Math" w:hAnsi="Cambria Math"/>
          <w:lang w:bidi="ar-DZ"/>
        </w:rPr>
        <w:t>𝑥</w:t>
      </w:r>
      <w:r w:rsidRPr="00DF1EAB">
        <w:rPr>
          <w:rFonts w:hint="cs"/>
          <w:rtl/>
          <w:lang w:bidi="ar-DZ"/>
        </w:rPr>
        <w:t xml:space="preserve"> كمية الصيد بالطن و </w:t>
      </w:r>
      <w:r w:rsidRPr="00DF1EAB">
        <w:rPr>
          <w:lang w:bidi="ar-DZ"/>
        </w:rPr>
        <w:t>y</w:t>
      </w:r>
      <w:r w:rsidRPr="00DF1EAB">
        <w:rPr>
          <w:vertAlign w:val="subscript"/>
          <w:lang w:bidi="ar-DZ"/>
        </w:rPr>
        <w:t>a</w:t>
      </w:r>
      <w:r w:rsidRPr="00DF1EAB">
        <w:rPr>
          <w:rFonts w:hint="cs"/>
          <w:rtl/>
          <w:lang w:bidi="ar-DZ"/>
        </w:rPr>
        <w:t xml:space="preserve"> ، </w:t>
      </w:r>
      <w:r w:rsidRPr="00DF1EAB">
        <w:rPr>
          <w:lang w:bidi="ar-DZ"/>
        </w:rPr>
        <w:t>y</w:t>
      </w:r>
      <w:r w:rsidRPr="00DF1EAB">
        <w:rPr>
          <w:vertAlign w:val="subscript"/>
          <w:lang w:bidi="ar-DZ"/>
        </w:rPr>
        <w:t>b</w:t>
      </w:r>
      <w:r w:rsidRPr="00DF1EAB">
        <w:rPr>
          <w:rFonts w:hint="cs"/>
          <w:vertAlign w:val="subscript"/>
          <w:rtl/>
          <w:lang w:bidi="ar-DZ"/>
        </w:rPr>
        <w:t xml:space="preserve"> </w:t>
      </w:r>
      <w:r w:rsidRPr="00DF1EAB">
        <w:rPr>
          <w:rFonts w:hint="cs"/>
          <w:rtl/>
          <w:lang w:bidi="ar-DZ"/>
        </w:rPr>
        <w:t>،</w:t>
      </w:r>
      <w:r w:rsidRPr="00DF1EAB">
        <w:rPr>
          <w:lang w:bidi="ar-DZ"/>
        </w:rPr>
        <w:t xml:space="preserve"> y</w:t>
      </w:r>
      <w:r w:rsidRPr="00DF1EAB">
        <w:rPr>
          <w:vertAlign w:val="subscript"/>
          <w:lang w:bidi="ar-DZ"/>
        </w:rPr>
        <w:t>c</w:t>
      </w:r>
      <w:r w:rsidRPr="00DF1EAB">
        <w:rPr>
          <w:rFonts w:hint="cs"/>
          <w:rtl/>
          <w:lang w:bidi="ar-DZ"/>
        </w:rPr>
        <w:t>الأجر الشهري حسب كل صيغة.</w:t>
      </w:r>
    </w:p>
    <w:p w:rsidR="00DF1EAB" w:rsidRPr="00DF1EAB" w:rsidRDefault="00DF1EAB" w:rsidP="00DF1EAB">
      <w:pPr>
        <w:rPr>
          <w:rtl/>
        </w:rPr>
      </w:pPr>
      <w:r w:rsidRPr="00DF1EAB">
        <w:rPr>
          <w:rFonts w:hint="cs"/>
          <w:rtl/>
        </w:rPr>
        <w:t xml:space="preserve">عبر عن </w:t>
      </w:r>
      <w:r w:rsidRPr="00DF1EAB">
        <w:t>y</w:t>
      </w:r>
      <w:r w:rsidRPr="00DF1EAB">
        <w:rPr>
          <w:vertAlign w:val="subscript"/>
        </w:rPr>
        <w:t>a</w:t>
      </w:r>
      <w:r w:rsidRPr="00DF1EAB">
        <w:rPr>
          <w:rFonts w:hint="cs"/>
          <w:rtl/>
        </w:rPr>
        <w:t xml:space="preserve">، </w:t>
      </w:r>
      <w:r w:rsidRPr="00DF1EAB">
        <w:t>y</w:t>
      </w:r>
      <w:r w:rsidRPr="00DF1EAB">
        <w:rPr>
          <w:vertAlign w:val="subscript"/>
        </w:rPr>
        <w:t>b</w:t>
      </w:r>
      <w:r w:rsidRPr="00DF1EAB">
        <w:rPr>
          <w:rFonts w:hint="cs"/>
          <w:rtl/>
        </w:rPr>
        <w:t xml:space="preserve">، </w:t>
      </w:r>
      <w:r w:rsidRPr="00DF1EAB">
        <w:t>y</w:t>
      </w:r>
      <w:r w:rsidRPr="00DF1EAB">
        <w:rPr>
          <w:vertAlign w:val="subscript"/>
        </w:rPr>
        <w:t>c</w:t>
      </w:r>
      <w:r w:rsidRPr="00DF1EAB">
        <w:rPr>
          <w:rFonts w:hint="cs"/>
          <w:rtl/>
        </w:rPr>
        <w:t xml:space="preserve"> بدلالة </w:t>
      </w:r>
      <w:r w:rsidRPr="00DF1EAB">
        <w:rPr>
          <w:rFonts w:ascii="Cambria Math" w:hAnsi="Cambria Math" w:cs="Cambria Math" w:hint="cs"/>
          <w:rtl/>
        </w:rPr>
        <w:t>𝑥</w:t>
      </w:r>
      <w:r w:rsidRPr="00DF1EAB">
        <w:rPr>
          <w:rFonts w:hint="cs"/>
          <w:rtl/>
        </w:rPr>
        <w:t>.</w:t>
      </w:r>
    </w:p>
    <w:p w:rsidR="00DF1EAB" w:rsidRPr="00DF1EAB" w:rsidRDefault="00DF1EAB" w:rsidP="00DF1EAB">
      <w:pPr>
        <w:pStyle w:val="Paragraphedeliste"/>
        <w:numPr>
          <w:ilvl w:val="0"/>
          <w:numId w:val="9"/>
        </w:numPr>
        <w:spacing w:line="276" w:lineRule="auto"/>
        <w:rPr>
          <w:lang w:bidi="ar-DZ"/>
        </w:rPr>
      </w:pPr>
      <w:r w:rsidRPr="00DF1EAB">
        <w:rPr>
          <w:lang w:bidi="ar-DZ"/>
        </w:rPr>
        <w:t>f</w:t>
      </w:r>
      <w:r w:rsidRPr="00DF1EAB">
        <w:rPr>
          <w:rFonts w:hint="cs"/>
          <w:rtl/>
          <w:lang w:bidi="ar-DZ"/>
        </w:rPr>
        <w:t xml:space="preserve"> ،</w:t>
      </w:r>
      <w:r w:rsidRPr="00DF1EAB">
        <w:rPr>
          <w:lang w:bidi="ar-DZ"/>
        </w:rPr>
        <w:t xml:space="preserve"> g</w:t>
      </w:r>
      <w:r w:rsidRPr="00DF1EAB">
        <w:rPr>
          <w:rFonts w:hint="cs"/>
          <w:rtl/>
          <w:lang w:bidi="ar-DZ"/>
        </w:rPr>
        <w:t>،</w:t>
      </w:r>
      <w:r w:rsidRPr="00DF1EAB">
        <w:rPr>
          <w:lang w:bidi="ar-DZ"/>
        </w:rPr>
        <w:t>h</w:t>
      </w:r>
      <w:r w:rsidRPr="00DF1EAB">
        <w:rPr>
          <w:rFonts w:hint="cs"/>
          <w:rtl/>
          <w:lang w:bidi="ar-DZ"/>
        </w:rPr>
        <w:t xml:space="preserve"> دوال حيث: </w:t>
      </w:r>
      <w:r w:rsidRPr="00DF1EAB">
        <w:rPr>
          <w:i/>
          <w:iCs/>
          <w:lang w:bidi="ar-DZ"/>
        </w:rPr>
        <w:t>f(x)=35000</w:t>
      </w:r>
      <w:r w:rsidRPr="00DF1EAB">
        <w:rPr>
          <w:rFonts w:hint="cs"/>
          <w:i/>
          <w:iCs/>
          <w:rtl/>
          <w:lang w:bidi="ar-DZ"/>
        </w:rPr>
        <w:t xml:space="preserve">   ،   </w:t>
      </w:r>
      <w:r w:rsidRPr="00DF1EAB">
        <w:rPr>
          <w:i/>
          <w:iCs/>
          <w:lang w:bidi="ar-DZ"/>
        </w:rPr>
        <w:t xml:space="preserve">   g(x)=12500+2500x</w:t>
      </w:r>
      <w:r w:rsidRPr="00DF1EAB">
        <w:rPr>
          <w:rFonts w:hint="cs"/>
          <w:i/>
          <w:iCs/>
          <w:rtl/>
          <w:lang w:bidi="ar-DZ"/>
        </w:rPr>
        <w:t xml:space="preserve">،   </w:t>
      </w:r>
      <w:r w:rsidRPr="00DF1EAB">
        <w:rPr>
          <w:i/>
          <w:iCs/>
          <w:lang w:bidi="ar-DZ"/>
        </w:rPr>
        <w:t xml:space="preserve"> h(x)=5000x</w:t>
      </w:r>
    </w:p>
    <w:p w:rsidR="00DF1EAB" w:rsidRPr="00DF1EAB" w:rsidRDefault="00DF1EAB" w:rsidP="00DF1EAB">
      <w:pPr>
        <w:rPr>
          <w:rtl/>
        </w:rPr>
      </w:pPr>
      <w:r w:rsidRPr="00DF1EAB">
        <w:rPr>
          <w:rFonts w:hint="cs"/>
          <w:rtl/>
        </w:rPr>
        <w:t>مثل بيانيا الدوال السابقة في نفس المعلم المتعامد و المتجانس حيث:</w:t>
      </w:r>
    </w:p>
    <w:p w:rsidR="00DF1EAB" w:rsidRPr="00DF1EAB" w:rsidRDefault="00DF1EAB" w:rsidP="00DF1EAB">
      <w:pPr>
        <w:ind w:left="425"/>
        <w:rPr>
          <w:rtl/>
        </w:rPr>
      </w:pPr>
      <w:r w:rsidRPr="00DF1EAB">
        <w:rPr>
          <w:rFonts w:hint="cs"/>
          <w:rtl/>
        </w:rPr>
        <w:t xml:space="preserve">( </w:t>
      </w:r>
      <w:r w:rsidRPr="00DF1EAB">
        <w:t>1cm</w:t>
      </w:r>
      <w:r w:rsidRPr="00DF1EAB">
        <w:rPr>
          <w:rFonts w:hint="cs"/>
          <w:rtl/>
        </w:rPr>
        <w:t xml:space="preserve">  على محور الفواصل يمثل 1 طن، و  </w:t>
      </w:r>
      <w:r w:rsidRPr="00DF1EAB">
        <w:t>1 cm</w:t>
      </w:r>
      <w:r w:rsidRPr="00DF1EAB">
        <w:rPr>
          <w:rFonts w:hint="cs"/>
          <w:rtl/>
        </w:rPr>
        <w:t xml:space="preserve"> على محور التراتيب مثل </w:t>
      </w:r>
      <w:r w:rsidRPr="00DF1EAB">
        <w:t xml:space="preserve"> DA</w:t>
      </w:r>
      <w:r w:rsidRPr="00DF1EAB">
        <w:rPr>
          <w:rFonts w:hint="cs"/>
          <w:rtl/>
        </w:rPr>
        <w:t>5000</w:t>
      </w:r>
      <w:r w:rsidRPr="00DF1EAB">
        <w:t>(</w:t>
      </w:r>
      <w:r w:rsidRPr="00DF1EAB">
        <w:rPr>
          <w:rFonts w:hint="cs"/>
          <w:rtl/>
        </w:rPr>
        <w:t>.</w:t>
      </w:r>
    </w:p>
    <w:p w:rsidR="00DF1EAB" w:rsidRPr="00DF1EAB" w:rsidRDefault="00DF1EAB" w:rsidP="00DF1EAB">
      <w:pPr>
        <w:pStyle w:val="Paragraphedeliste"/>
        <w:numPr>
          <w:ilvl w:val="0"/>
          <w:numId w:val="9"/>
        </w:numPr>
        <w:spacing w:line="276" w:lineRule="auto"/>
        <w:rPr>
          <w:lang w:bidi="ar-DZ"/>
        </w:rPr>
      </w:pPr>
      <w:r w:rsidRPr="00DF1EAB">
        <w:rPr>
          <w:rFonts w:hint="cs"/>
          <w:rtl/>
          <w:lang w:bidi="ar-DZ"/>
        </w:rPr>
        <w:t xml:space="preserve">أ/ بيانيا ما هي نسبة الأسماك التي يتم صيدها كي يحصل على نفس الأجر بالصيغتين </w:t>
      </w:r>
      <w:r w:rsidRPr="00DF1EAB">
        <w:rPr>
          <w:lang w:bidi="ar-DZ"/>
        </w:rPr>
        <w:t>b</w:t>
      </w:r>
      <w:r w:rsidRPr="00DF1EAB">
        <w:rPr>
          <w:rFonts w:hint="cs"/>
          <w:rtl/>
          <w:lang w:bidi="ar-DZ"/>
        </w:rPr>
        <w:t xml:space="preserve"> و </w:t>
      </w:r>
      <w:r w:rsidRPr="00DF1EAB">
        <w:rPr>
          <w:lang w:bidi="ar-DZ"/>
        </w:rPr>
        <w:t>c</w:t>
      </w:r>
      <w:r w:rsidRPr="00DF1EAB">
        <w:rPr>
          <w:rFonts w:hint="cs"/>
          <w:rtl/>
          <w:lang w:bidi="ar-DZ"/>
        </w:rPr>
        <w:t>.</w:t>
      </w:r>
    </w:p>
    <w:p w:rsidR="00E52BD1" w:rsidRDefault="00DF1EAB" w:rsidP="00DF1EAB">
      <w:pPr>
        <w:rPr>
          <w:rtl/>
        </w:rPr>
      </w:pPr>
      <w:r w:rsidRPr="00DF1EAB">
        <w:rPr>
          <w:rFonts w:hint="cs"/>
          <w:rtl/>
        </w:rPr>
        <w:t>ب/تحقق حسابيا من النتائج  السابقة</w:t>
      </w:r>
      <w:r w:rsidRPr="00DF1EAB">
        <w:t xml:space="preserve"> </w:t>
      </w:r>
    </w:p>
    <w:p w:rsidR="00E52BD1" w:rsidRDefault="008533AF" w:rsidP="00E52BD1">
      <w:r>
        <w:rPr>
          <w:noProof/>
          <w:lang w:bidi="ar-SA"/>
        </w:rPr>
        <w:pict>
          <v:group id="_x0000_s1137" style="position:absolute;left:0;text-align:left;margin-left:154.1pt;margin-top:11.7pt;width:350.2pt;height:41.8pt;z-index:251675648" coordorigin="4216,15603" coordsize="7004,836">
            <v:shapetype id="_x0000_t114" coordsize="21600,21600" o:spt="114" path="m,20172v945,400,1887,628,2795,913c3587,21312,4342,21370,5060,21597v2037,,2567,-227,3095,-285c8722,21197,9325,20970,9855,20800v490,-228,945,-400,1472,-740c11817,19887,12347,19660,12875,19375v567,-228,1095,-513,1700,-740c15177,18462,15782,18122,16537,17950v718,-113,1398,-398,2228,-513c19635,17437,20577,17322,21597,17322l21597,,,xe">
              <v:stroke joinstyle="miter"/>
              <v:path o:connecttype="custom" o:connectlocs="10800,0;0,10800;10800,20400;21600,10800" textboxrect="0,0,21600,17322"/>
            </v:shapetype>
            <v:shape id="_x0000_s1121" type="#_x0000_t114" style="position:absolute;left:4216;top:15811;width:5464;height:628">
              <v:textbox style="mso-next-textbox:#_x0000_s1121">
                <w:txbxContent>
                  <w:p w:rsidR="00C02295" w:rsidRPr="00764BC0" w:rsidRDefault="00C02295" w:rsidP="00C02295">
                    <w:pPr>
                      <w:rPr>
                        <w:rFonts w:ascii="Tahoma" w:hAnsi="Tahoma" w:cs="Tahoma"/>
                        <w:color w:val="0070C0"/>
                        <w:shd w:val="clear" w:color="auto" w:fill="FCFCFF"/>
                      </w:rPr>
                    </w:pPr>
                    <w:r w:rsidRPr="00764BC0">
                      <w:rPr>
                        <w:rFonts w:ascii="Tahoma" w:hAnsi="Tahoma" w:cs="Tahoma"/>
                        <w:color w:val="0070C0"/>
                        <w:shd w:val="clear" w:color="auto" w:fill="FCFCFF"/>
                        <w:rtl/>
                      </w:rPr>
                      <w:t>تذكر دائما أن التوفيق من الله</w:t>
                    </w:r>
                    <w:r w:rsidRPr="00764BC0">
                      <w:rPr>
                        <w:rFonts w:ascii="Tahoma" w:hAnsi="Tahoma" w:cs="Tahoma" w:hint="cs"/>
                        <w:color w:val="0070C0"/>
                        <w:shd w:val="clear" w:color="auto" w:fill="FCFCFF"/>
                        <w:rtl/>
                      </w:rPr>
                      <w:t xml:space="preserve"> </w:t>
                    </w:r>
                    <w:r w:rsidRPr="00764BC0">
                      <w:rPr>
                        <w:rFonts w:ascii="Tahoma" w:hAnsi="Tahoma" w:cs="Tahoma"/>
                        <w:color w:val="0070C0"/>
                        <w:shd w:val="clear" w:color="auto" w:fill="FCFCFF"/>
                        <w:rtl/>
                      </w:rPr>
                      <w:t>والأسباب من الإنسان</w:t>
                    </w:r>
                    <w:r w:rsidRPr="00764BC0">
                      <w:rPr>
                        <w:color w:val="0070C0"/>
                      </w:rPr>
                      <w:t> </w:t>
                    </w:r>
                  </w:p>
                </w:txbxContent>
              </v:textbox>
            </v:shape>
            <v:shapetype id="_x0000_t63" coordsize="21600,21600" o:spt="63" adj="1350,25920" path="wr,,21600,21600@15@16@17@18l@21@22xe">
              <v:stroke joinstyle="miter"/>
              <v:formulas>
                <v:f eqn="val #0"/>
                <v:f eqn="val #1"/>
                <v:f eqn="sum 10800 0 #0"/>
                <v:f eqn="sum 10800 0 #1"/>
                <v:f eqn="atan2 @2 @3"/>
                <v:f eqn="sumangle @4 11 0"/>
                <v:f eqn="sumangle @4 0 11"/>
                <v:f eqn="cos 10800 @4"/>
                <v:f eqn="sin 10800 @4"/>
                <v:f eqn="cos 10800 @5"/>
                <v:f eqn="sin 10800 @5"/>
                <v:f eqn="cos 10800 @6"/>
                <v:f eqn="sin 10800 @6"/>
                <v:f eqn="sum 10800 0 @7"/>
                <v:f eqn="sum 10800 0 @8"/>
                <v:f eqn="sum 10800 0 @9"/>
                <v:f eqn="sum 10800 0 @10"/>
                <v:f eqn="sum 10800 0 @11"/>
                <v:f eqn="sum 10800 0 @12"/>
                <v:f eqn="mod @2 @3 0"/>
                <v:f eqn="sum @19 0 10800"/>
                <v:f eqn="if @20 #0 @13"/>
                <v:f eqn="if @20 #1 @14"/>
              </v:formulas>
              <v:path o:connecttype="custom" o:connectlocs="10800,0;3163,3163;0,10800;3163,18437;10800,21600;18437,18437;21600,10800;18437,3163;@21,@22" textboxrect="3163,3163,18437,18437"/>
              <v:handles>
                <v:h position="#0,#1"/>
              </v:handles>
            </v:shapetype>
            <v:shape id="_x0000_s1122" type="#_x0000_t63" style="position:absolute;left:10066;top:15603;width:1154;height:531" adj="-7487,20176">
              <v:textbox style="mso-next-textbox:#_x0000_s1122">
                <w:txbxContent>
                  <w:p w:rsidR="00C02295" w:rsidRPr="00B47E32" w:rsidRDefault="00C02295">
                    <w:pPr>
                      <w:rPr>
                        <w:b/>
                        <w:bCs/>
                      </w:rPr>
                    </w:pPr>
                    <w:r w:rsidRPr="00B47E32">
                      <w:rPr>
                        <w:rFonts w:hint="cs"/>
                        <w:b/>
                        <w:bCs/>
                        <w:rtl/>
                      </w:rPr>
                      <w:t>نصيحة</w:t>
                    </w:r>
                  </w:p>
                </w:txbxContent>
              </v:textbox>
            </v:shape>
            <w10:wrap anchorx="page"/>
          </v:group>
        </w:pict>
      </w:r>
      <w:r>
        <w:rPr>
          <w:noProof/>
          <w:lang w:bidi="ar-SA"/>
        </w:rPr>
        <w:pict>
          <v:shape id="_x0000_s1102" type="#_x0000_t32" style="position:absolute;left:0;text-align:left;margin-left:-56.7pt;margin-top:11.7pt;width:624.25pt;height:0;z-index:251669504" o:connectortype="straight">
            <w10:wrap anchorx="page"/>
          </v:shape>
        </w:pict>
      </w:r>
    </w:p>
    <w:p w:rsidR="007877EF" w:rsidRPr="00D123BD" w:rsidRDefault="00D123BD" w:rsidP="00E731CB">
      <w:pPr>
        <w:pStyle w:val="Paragraphedeliste"/>
        <w:numPr>
          <w:ilvl w:val="0"/>
          <w:numId w:val="10"/>
        </w:numPr>
        <w:tabs>
          <w:tab w:val="left" w:pos="2968"/>
          <w:tab w:val="left" w:pos="8307"/>
        </w:tabs>
        <w:rPr>
          <w:b/>
          <w:bCs/>
          <w:color w:val="C00000"/>
          <w:rtl/>
        </w:rPr>
      </w:pPr>
      <w:r w:rsidRPr="00D123BD">
        <w:rPr>
          <w:rFonts w:hint="cs"/>
          <w:b/>
          <w:bCs/>
          <w:color w:val="C00000"/>
          <w:rtl/>
        </w:rPr>
        <w:t xml:space="preserve">إعداد الأستاذ : </w:t>
      </w:r>
      <w:r w:rsidR="00E731CB" w:rsidRPr="00E731CB">
        <w:rPr>
          <w:b/>
          <w:bCs/>
          <w:color w:val="C00000"/>
          <w:rtl/>
        </w:rPr>
        <w:t>تامة موسى</w:t>
      </w:r>
      <w:r w:rsidR="00E52BD1">
        <w:rPr>
          <w:rtl/>
        </w:rPr>
        <w:tab/>
      </w:r>
      <w:r w:rsidR="00C02295" w:rsidRPr="00D123BD">
        <w:rPr>
          <w:rFonts w:hint="cs"/>
          <w:b/>
          <w:bCs/>
          <w:rtl/>
        </w:rPr>
        <w:t xml:space="preserve">                                                                           </w:t>
      </w:r>
    </w:p>
    <w:sectPr w:rsidR="007877EF" w:rsidRPr="00D123BD" w:rsidSect="00E52BD1">
      <w:pgSz w:w="11906" w:h="16838"/>
      <w:pgMar w:top="567" w:right="1134" w:bottom="567" w:left="1134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33AF" w:rsidRDefault="008533AF" w:rsidP="00AF3311">
      <w:r>
        <w:separator/>
      </w:r>
    </w:p>
  </w:endnote>
  <w:endnote w:type="continuationSeparator" w:id="0">
    <w:p w:rsidR="008533AF" w:rsidRDefault="008533AF" w:rsidP="00AF33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altName w:val="Symbol"/>
    <w:panose1 w:val="05000000000000000000"/>
    <w:charset w:val="02"/>
    <w:family w:val="auto"/>
    <w:notTrueType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ll Sans Ultra Bold Condensed">
    <w:panose1 w:val="020B0A06020104020203"/>
    <w:charset w:val="00"/>
    <w:family w:val="swiss"/>
    <w:pitch w:val="variable"/>
    <w:sig w:usb0="00000007" w:usb1="00000000" w:usb2="00000000" w:usb3="00000000" w:csb0="00000003" w:csb1="00000000"/>
  </w:font>
  <w:font w:name="Aharoni">
    <w:altName w:val="Times New Roman"/>
    <w:charset w:val="B1"/>
    <w:family w:val="auto"/>
    <w:pitch w:val="variable"/>
    <w:sig w:usb0="00000800" w:usb1="00000000" w:usb2="00000000" w:usb3="00000000" w:csb0="00000020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Andalus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33AF" w:rsidRDefault="008533AF" w:rsidP="00AF3311">
      <w:r>
        <w:separator/>
      </w:r>
    </w:p>
  </w:footnote>
  <w:footnote w:type="continuationSeparator" w:id="0">
    <w:p w:rsidR="008533AF" w:rsidRDefault="008533AF" w:rsidP="00AF33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25pt;height:11.25pt" o:bullet="t">
        <v:imagedata r:id="rId1" o:title="mso4203"/>
      </v:shape>
    </w:pict>
  </w:numPicBullet>
  <w:abstractNum w:abstractNumId="0">
    <w:nsid w:val="0D8025C8"/>
    <w:multiLevelType w:val="hybridMultilevel"/>
    <w:tmpl w:val="D0BC6716"/>
    <w:lvl w:ilvl="0" w:tplc="040C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090011">
      <w:start w:val="1"/>
      <w:numFmt w:val="decimal"/>
      <w:lvlText w:val="%2)"/>
      <w:lvlJc w:val="left"/>
      <w:pPr>
        <w:tabs>
          <w:tab w:val="num" w:pos="501"/>
        </w:tabs>
        <w:ind w:left="501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F53332"/>
    <w:multiLevelType w:val="hybridMultilevel"/>
    <w:tmpl w:val="BDD89FC2"/>
    <w:lvl w:ilvl="0" w:tplc="1EE0C7C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E960AF7"/>
    <w:multiLevelType w:val="hybridMultilevel"/>
    <w:tmpl w:val="B43CF99C"/>
    <w:lvl w:ilvl="0" w:tplc="27765750">
      <w:start w:val="1"/>
      <w:numFmt w:val="bullet"/>
      <w:lvlText w:val="-"/>
      <w:lvlJc w:val="left"/>
      <w:pPr>
        <w:ind w:left="36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5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3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0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7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4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1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9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630" w:hanging="360"/>
      </w:pPr>
      <w:rPr>
        <w:rFonts w:ascii="Wingdings" w:hAnsi="Wingdings" w:hint="default"/>
      </w:rPr>
    </w:lvl>
  </w:abstractNum>
  <w:abstractNum w:abstractNumId="3">
    <w:nsid w:val="313D2984"/>
    <w:multiLevelType w:val="hybridMultilevel"/>
    <w:tmpl w:val="20BAE274"/>
    <w:lvl w:ilvl="0" w:tplc="040C0011">
      <w:start w:val="1"/>
      <w:numFmt w:val="decimal"/>
      <w:lvlText w:val="%1)"/>
      <w:lvlJc w:val="lef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327B97"/>
    <w:multiLevelType w:val="hybridMultilevel"/>
    <w:tmpl w:val="40D812FE"/>
    <w:lvl w:ilvl="0" w:tplc="CCBCD5AC">
      <w:start w:val="1"/>
      <w:numFmt w:val="bullet"/>
      <w:lvlText w:val=""/>
      <w:lvlJc w:val="left"/>
      <w:pPr>
        <w:ind w:left="7022" w:hanging="360"/>
      </w:pPr>
      <w:rPr>
        <w:rFonts w:ascii="Wingdings" w:hAnsi="Wingdings" w:cs="Symbol" w:hint="default"/>
        <w:color w:val="C00000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ind w:left="77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84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91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99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06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13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20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2782" w:hanging="360"/>
      </w:pPr>
      <w:rPr>
        <w:rFonts w:ascii="Wingdings" w:hAnsi="Wingdings" w:hint="default"/>
      </w:rPr>
    </w:lvl>
  </w:abstractNum>
  <w:abstractNum w:abstractNumId="5">
    <w:nsid w:val="60E742F4"/>
    <w:multiLevelType w:val="hybridMultilevel"/>
    <w:tmpl w:val="D778B21A"/>
    <w:lvl w:ilvl="0" w:tplc="23FCCFFC">
      <w:start w:val="1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95486D4C">
      <w:start w:val="1"/>
      <w:numFmt w:val="arabicAlpha"/>
      <w:lvlText w:val="%3-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701E7FF6"/>
    <w:multiLevelType w:val="hybridMultilevel"/>
    <w:tmpl w:val="D23253F4"/>
    <w:lvl w:ilvl="0" w:tplc="1ECE4152">
      <w:start w:val="1"/>
      <w:numFmt w:val="arabicAbjad"/>
      <w:lvlText w:val="%1-"/>
      <w:lvlJc w:val="left"/>
      <w:pPr>
        <w:ind w:left="360" w:hanging="360"/>
      </w:pPr>
      <w:rPr>
        <w:rFonts w:hint="default"/>
        <w:b/>
        <w:bCs/>
        <w:lang w:val="en-US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61D1B44"/>
    <w:multiLevelType w:val="hybridMultilevel"/>
    <w:tmpl w:val="67DE4626"/>
    <w:lvl w:ilvl="0" w:tplc="FCA03E10">
      <w:numFmt w:val="bullet"/>
      <w:lvlText w:val="-"/>
      <w:lvlJc w:val="left"/>
      <w:pPr>
        <w:ind w:left="-330" w:hanging="360"/>
      </w:pPr>
      <w:rPr>
        <w:rFonts w:asciiTheme="minorHAnsi" w:eastAsiaTheme="minorHAnsi" w:hAnsiTheme="minorHAnsi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8">
    <w:nsid w:val="7DEF18FA"/>
    <w:multiLevelType w:val="hybridMultilevel"/>
    <w:tmpl w:val="D048DA92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E097107"/>
    <w:multiLevelType w:val="hybridMultilevel"/>
    <w:tmpl w:val="865841B8"/>
    <w:lvl w:ilvl="0" w:tplc="04090011">
      <w:start w:val="1"/>
      <w:numFmt w:val="decimal"/>
      <w:lvlText w:val="%1)"/>
      <w:lvlJc w:val="left"/>
      <w:pPr>
        <w:tabs>
          <w:tab w:val="num" w:pos="500"/>
        </w:tabs>
        <w:ind w:left="5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220"/>
        </w:tabs>
        <w:ind w:left="12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0"/>
        </w:tabs>
        <w:ind w:left="19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0"/>
        </w:tabs>
        <w:ind w:left="26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0"/>
        </w:tabs>
        <w:ind w:left="33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0"/>
        </w:tabs>
        <w:ind w:left="41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0"/>
        </w:tabs>
        <w:ind w:left="48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0"/>
        </w:tabs>
        <w:ind w:left="55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0"/>
        </w:tabs>
        <w:ind w:left="6260" w:hanging="180"/>
      </w:pPr>
    </w:lvl>
  </w:abstractNum>
  <w:num w:numId="1">
    <w:abstractNumId w:val="5"/>
  </w:num>
  <w:num w:numId="2">
    <w:abstractNumId w:val="9"/>
  </w:num>
  <w:num w:numId="3">
    <w:abstractNumId w:val="8"/>
  </w:num>
  <w:num w:numId="4">
    <w:abstractNumId w:val="0"/>
  </w:num>
  <w:num w:numId="5">
    <w:abstractNumId w:val="1"/>
  </w:num>
  <w:num w:numId="6">
    <w:abstractNumId w:val="7"/>
  </w:num>
  <w:num w:numId="7">
    <w:abstractNumId w:val="6"/>
  </w:num>
  <w:num w:numId="8">
    <w:abstractNumId w:val="2"/>
  </w:num>
  <w:num w:numId="9">
    <w:abstractNumId w:val="3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07B04"/>
    <w:rsid w:val="000001C3"/>
    <w:rsid w:val="000004AF"/>
    <w:rsid w:val="000007A8"/>
    <w:rsid w:val="0000086D"/>
    <w:rsid w:val="000009BC"/>
    <w:rsid w:val="000017AC"/>
    <w:rsid w:val="00003AD3"/>
    <w:rsid w:val="0000444B"/>
    <w:rsid w:val="00004518"/>
    <w:rsid w:val="00004A64"/>
    <w:rsid w:val="00004F8C"/>
    <w:rsid w:val="00005E6D"/>
    <w:rsid w:val="00006082"/>
    <w:rsid w:val="00006781"/>
    <w:rsid w:val="000073D3"/>
    <w:rsid w:val="00007BB3"/>
    <w:rsid w:val="00007F09"/>
    <w:rsid w:val="0001037D"/>
    <w:rsid w:val="00010417"/>
    <w:rsid w:val="00010F76"/>
    <w:rsid w:val="00011C2C"/>
    <w:rsid w:val="00011E51"/>
    <w:rsid w:val="00011F99"/>
    <w:rsid w:val="000129AB"/>
    <w:rsid w:val="00012D4E"/>
    <w:rsid w:val="00012F09"/>
    <w:rsid w:val="000138C6"/>
    <w:rsid w:val="00015A09"/>
    <w:rsid w:val="00016A73"/>
    <w:rsid w:val="00016AAB"/>
    <w:rsid w:val="00016AFA"/>
    <w:rsid w:val="000174C6"/>
    <w:rsid w:val="00017561"/>
    <w:rsid w:val="00017A14"/>
    <w:rsid w:val="00017C94"/>
    <w:rsid w:val="00020C00"/>
    <w:rsid w:val="000219F5"/>
    <w:rsid w:val="000225A9"/>
    <w:rsid w:val="00023376"/>
    <w:rsid w:val="000234B3"/>
    <w:rsid w:val="000255EB"/>
    <w:rsid w:val="0002654F"/>
    <w:rsid w:val="00027DFA"/>
    <w:rsid w:val="0003067F"/>
    <w:rsid w:val="00030DF6"/>
    <w:rsid w:val="0003110E"/>
    <w:rsid w:val="00031C67"/>
    <w:rsid w:val="00032217"/>
    <w:rsid w:val="000326FA"/>
    <w:rsid w:val="00032BA8"/>
    <w:rsid w:val="00033400"/>
    <w:rsid w:val="00033537"/>
    <w:rsid w:val="00034B14"/>
    <w:rsid w:val="000351EC"/>
    <w:rsid w:val="000364A0"/>
    <w:rsid w:val="000366D7"/>
    <w:rsid w:val="00036C81"/>
    <w:rsid w:val="000376AC"/>
    <w:rsid w:val="00037A71"/>
    <w:rsid w:val="0004026C"/>
    <w:rsid w:val="00040D52"/>
    <w:rsid w:val="00041885"/>
    <w:rsid w:val="00042341"/>
    <w:rsid w:val="0004266F"/>
    <w:rsid w:val="00042A59"/>
    <w:rsid w:val="00043446"/>
    <w:rsid w:val="000438AF"/>
    <w:rsid w:val="00043EB3"/>
    <w:rsid w:val="000442FB"/>
    <w:rsid w:val="0004442E"/>
    <w:rsid w:val="000447C6"/>
    <w:rsid w:val="0004568C"/>
    <w:rsid w:val="0004581F"/>
    <w:rsid w:val="00046AA7"/>
    <w:rsid w:val="0004725E"/>
    <w:rsid w:val="0004758B"/>
    <w:rsid w:val="0004778D"/>
    <w:rsid w:val="00047C78"/>
    <w:rsid w:val="00050205"/>
    <w:rsid w:val="00051197"/>
    <w:rsid w:val="0005333F"/>
    <w:rsid w:val="000541F1"/>
    <w:rsid w:val="00054AF6"/>
    <w:rsid w:val="00054BC0"/>
    <w:rsid w:val="00055879"/>
    <w:rsid w:val="00056D0E"/>
    <w:rsid w:val="00057487"/>
    <w:rsid w:val="000575A4"/>
    <w:rsid w:val="00060A64"/>
    <w:rsid w:val="0006138E"/>
    <w:rsid w:val="000624D8"/>
    <w:rsid w:val="00062C89"/>
    <w:rsid w:val="00063621"/>
    <w:rsid w:val="0006363E"/>
    <w:rsid w:val="00064A91"/>
    <w:rsid w:val="00064EA5"/>
    <w:rsid w:val="0006538F"/>
    <w:rsid w:val="00065FFD"/>
    <w:rsid w:val="000660AF"/>
    <w:rsid w:val="00066167"/>
    <w:rsid w:val="00066931"/>
    <w:rsid w:val="0006789A"/>
    <w:rsid w:val="00067E42"/>
    <w:rsid w:val="00070101"/>
    <w:rsid w:val="00070A65"/>
    <w:rsid w:val="00070BFE"/>
    <w:rsid w:val="000713A7"/>
    <w:rsid w:val="000719E5"/>
    <w:rsid w:val="00071A9B"/>
    <w:rsid w:val="00072EAD"/>
    <w:rsid w:val="00072FF8"/>
    <w:rsid w:val="00073910"/>
    <w:rsid w:val="00073D6B"/>
    <w:rsid w:val="00073DD5"/>
    <w:rsid w:val="000740BE"/>
    <w:rsid w:val="00075762"/>
    <w:rsid w:val="00076606"/>
    <w:rsid w:val="0007698B"/>
    <w:rsid w:val="0007723B"/>
    <w:rsid w:val="0007729B"/>
    <w:rsid w:val="0008097D"/>
    <w:rsid w:val="00080BE0"/>
    <w:rsid w:val="00080C77"/>
    <w:rsid w:val="000823E6"/>
    <w:rsid w:val="000828F7"/>
    <w:rsid w:val="00082B69"/>
    <w:rsid w:val="00082FBA"/>
    <w:rsid w:val="0008418E"/>
    <w:rsid w:val="00085CA1"/>
    <w:rsid w:val="00090932"/>
    <w:rsid w:val="00090972"/>
    <w:rsid w:val="00091888"/>
    <w:rsid w:val="000933CD"/>
    <w:rsid w:val="00093EA8"/>
    <w:rsid w:val="00094236"/>
    <w:rsid w:val="00094B0E"/>
    <w:rsid w:val="00095E8F"/>
    <w:rsid w:val="00096551"/>
    <w:rsid w:val="000971D7"/>
    <w:rsid w:val="0009728C"/>
    <w:rsid w:val="000A01C0"/>
    <w:rsid w:val="000A136A"/>
    <w:rsid w:val="000A25D4"/>
    <w:rsid w:val="000A2B1F"/>
    <w:rsid w:val="000A51B6"/>
    <w:rsid w:val="000A5F64"/>
    <w:rsid w:val="000A6B85"/>
    <w:rsid w:val="000B1A40"/>
    <w:rsid w:val="000B220A"/>
    <w:rsid w:val="000B2C31"/>
    <w:rsid w:val="000B2DDA"/>
    <w:rsid w:val="000B2E78"/>
    <w:rsid w:val="000B42DA"/>
    <w:rsid w:val="000B4612"/>
    <w:rsid w:val="000B5081"/>
    <w:rsid w:val="000B5670"/>
    <w:rsid w:val="000B56D0"/>
    <w:rsid w:val="000B5F5B"/>
    <w:rsid w:val="000B5FAB"/>
    <w:rsid w:val="000B7268"/>
    <w:rsid w:val="000B796A"/>
    <w:rsid w:val="000C00C3"/>
    <w:rsid w:val="000C01C6"/>
    <w:rsid w:val="000C0216"/>
    <w:rsid w:val="000C1175"/>
    <w:rsid w:val="000C1827"/>
    <w:rsid w:val="000C21DA"/>
    <w:rsid w:val="000C2971"/>
    <w:rsid w:val="000C2B81"/>
    <w:rsid w:val="000C33A4"/>
    <w:rsid w:val="000C3885"/>
    <w:rsid w:val="000C4186"/>
    <w:rsid w:val="000C4211"/>
    <w:rsid w:val="000C49D0"/>
    <w:rsid w:val="000C4B40"/>
    <w:rsid w:val="000C5682"/>
    <w:rsid w:val="000C590E"/>
    <w:rsid w:val="000C5B32"/>
    <w:rsid w:val="000C6295"/>
    <w:rsid w:val="000C67CA"/>
    <w:rsid w:val="000C7219"/>
    <w:rsid w:val="000D112D"/>
    <w:rsid w:val="000D15C1"/>
    <w:rsid w:val="000D202C"/>
    <w:rsid w:val="000D253E"/>
    <w:rsid w:val="000D3938"/>
    <w:rsid w:val="000D4F2F"/>
    <w:rsid w:val="000D545E"/>
    <w:rsid w:val="000D597A"/>
    <w:rsid w:val="000D5BF0"/>
    <w:rsid w:val="000D63CB"/>
    <w:rsid w:val="000D68AB"/>
    <w:rsid w:val="000D6C0B"/>
    <w:rsid w:val="000D6C33"/>
    <w:rsid w:val="000D6FC0"/>
    <w:rsid w:val="000D70BD"/>
    <w:rsid w:val="000D746D"/>
    <w:rsid w:val="000E0B38"/>
    <w:rsid w:val="000E0EF8"/>
    <w:rsid w:val="000E1844"/>
    <w:rsid w:val="000E1B5F"/>
    <w:rsid w:val="000E2F35"/>
    <w:rsid w:val="000E3AD1"/>
    <w:rsid w:val="000E46A2"/>
    <w:rsid w:val="000E48CF"/>
    <w:rsid w:val="000E4C6D"/>
    <w:rsid w:val="000E5CD4"/>
    <w:rsid w:val="000E5CE7"/>
    <w:rsid w:val="000E5F11"/>
    <w:rsid w:val="000E60C8"/>
    <w:rsid w:val="000E63B7"/>
    <w:rsid w:val="000E651A"/>
    <w:rsid w:val="000E7760"/>
    <w:rsid w:val="000E79DE"/>
    <w:rsid w:val="000E7A2A"/>
    <w:rsid w:val="000E7ED9"/>
    <w:rsid w:val="000F0136"/>
    <w:rsid w:val="000F023D"/>
    <w:rsid w:val="000F0980"/>
    <w:rsid w:val="000F32C5"/>
    <w:rsid w:val="000F3D71"/>
    <w:rsid w:val="000F430F"/>
    <w:rsid w:val="000F4701"/>
    <w:rsid w:val="000F4AE8"/>
    <w:rsid w:val="000F5A45"/>
    <w:rsid w:val="000F6704"/>
    <w:rsid w:val="000F6F23"/>
    <w:rsid w:val="000F7096"/>
    <w:rsid w:val="000F72A0"/>
    <w:rsid w:val="0010009B"/>
    <w:rsid w:val="001004FD"/>
    <w:rsid w:val="00100682"/>
    <w:rsid w:val="001007C2"/>
    <w:rsid w:val="00100868"/>
    <w:rsid w:val="0010155A"/>
    <w:rsid w:val="00102035"/>
    <w:rsid w:val="00102295"/>
    <w:rsid w:val="00103BAD"/>
    <w:rsid w:val="00103CC6"/>
    <w:rsid w:val="00104126"/>
    <w:rsid w:val="001041B3"/>
    <w:rsid w:val="001048A9"/>
    <w:rsid w:val="00104C5A"/>
    <w:rsid w:val="0010584F"/>
    <w:rsid w:val="00106C6E"/>
    <w:rsid w:val="001073C1"/>
    <w:rsid w:val="001075D9"/>
    <w:rsid w:val="00112426"/>
    <w:rsid w:val="001128AF"/>
    <w:rsid w:val="00113DCE"/>
    <w:rsid w:val="001145DB"/>
    <w:rsid w:val="00114710"/>
    <w:rsid w:val="0011545A"/>
    <w:rsid w:val="00115C6E"/>
    <w:rsid w:val="0011664F"/>
    <w:rsid w:val="00116F64"/>
    <w:rsid w:val="00120091"/>
    <w:rsid w:val="00120C70"/>
    <w:rsid w:val="0012149B"/>
    <w:rsid w:val="001222CC"/>
    <w:rsid w:val="00122B61"/>
    <w:rsid w:val="001249E6"/>
    <w:rsid w:val="00124CB1"/>
    <w:rsid w:val="0012537F"/>
    <w:rsid w:val="00125410"/>
    <w:rsid w:val="00125C0F"/>
    <w:rsid w:val="00125C8E"/>
    <w:rsid w:val="00125F85"/>
    <w:rsid w:val="001265ED"/>
    <w:rsid w:val="0012665C"/>
    <w:rsid w:val="00126E5E"/>
    <w:rsid w:val="00130476"/>
    <w:rsid w:val="00130938"/>
    <w:rsid w:val="00130A16"/>
    <w:rsid w:val="00130DB6"/>
    <w:rsid w:val="00130F0B"/>
    <w:rsid w:val="00131894"/>
    <w:rsid w:val="00132066"/>
    <w:rsid w:val="00132219"/>
    <w:rsid w:val="00133E41"/>
    <w:rsid w:val="00133E4F"/>
    <w:rsid w:val="00135F1E"/>
    <w:rsid w:val="00136ECD"/>
    <w:rsid w:val="0013727A"/>
    <w:rsid w:val="00137C2D"/>
    <w:rsid w:val="00140672"/>
    <w:rsid w:val="001415E6"/>
    <w:rsid w:val="00141F21"/>
    <w:rsid w:val="00142542"/>
    <w:rsid w:val="00142884"/>
    <w:rsid w:val="00142B6F"/>
    <w:rsid w:val="001433B3"/>
    <w:rsid w:val="001436AC"/>
    <w:rsid w:val="00143912"/>
    <w:rsid w:val="00143A02"/>
    <w:rsid w:val="00145AC5"/>
    <w:rsid w:val="00146780"/>
    <w:rsid w:val="00146F9B"/>
    <w:rsid w:val="00147A79"/>
    <w:rsid w:val="00147CBB"/>
    <w:rsid w:val="001504E2"/>
    <w:rsid w:val="00152330"/>
    <w:rsid w:val="001523D4"/>
    <w:rsid w:val="00152ADA"/>
    <w:rsid w:val="00152C3C"/>
    <w:rsid w:val="001535EB"/>
    <w:rsid w:val="0015380A"/>
    <w:rsid w:val="00153E94"/>
    <w:rsid w:val="0015455D"/>
    <w:rsid w:val="00154CB2"/>
    <w:rsid w:val="0015556A"/>
    <w:rsid w:val="001559AC"/>
    <w:rsid w:val="00160D4A"/>
    <w:rsid w:val="001610BA"/>
    <w:rsid w:val="0016140B"/>
    <w:rsid w:val="001615C0"/>
    <w:rsid w:val="0016233F"/>
    <w:rsid w:val="00162B62"/>
    <w:rsid w:val="00162D8E"/>
    <w:rsid w:val="001635F1"/>
    <w:rsid w:val="00163ABD"/>
    <w:rsid w:val="00164063"/>
    <w:rsid w:val="00164346"/>
    <w:rsid w:val="001643F0"/>
    <w:rsid w:val="00164C93"/>
    <w:rsid w:val="00164EFB"/>
    <w:rsid w:val="00164FBE"/>
    <w:rsid w:val="00165F30"/>
    <w:rsid w:val="001666B1"/>
    <w:rsid w:val="00167950"/>
    <w:rsid w:val="00167A10"/>
    <w:rsid w:val="00167A40"/>
    <w:rsid w:val="00170C12"/>
    <w:rsid w:val="0017118D"/>
    <w:rsid w:val="00171F44"/>
    <w:rsid w:val="00171FDA"/>
    <w:rsid w:val="001720E8"/>
    <w:rsid w:val="001721D9"/>
    <w:rsid w:val="00173A08"/>
    <w:rsid w:val="0017549C"/>
    <w:rsid w:val="00175E4A"/>
    <w:rsid w:val="00175FC4"/>
    <w:rsid w:val="001767DE"/>
    <w:rsid w:val="00176DEA"/>
    <w:rsid w:val="00177002"/>
    <w:rsid w:val="00177087"/>
    <w:rsid w:val="0017710A"/>
    <w:rsid w:val="00177403"/>
    <w:rsid w:val="00177BD3"/>
    <w:rsid w:val="001803AA"/>
    <w:rsid w:val="00180841"/>
    <w:rsid w:val="00180EF5"/>
    <w:rsid w:val="00181024"/>
    <w:rsid w:val="00181032"/>
    <w:rsid w:val="001811E4"/>
    <w:rsid w:val="001819B8"/>
    <w:rsid w:val="001819D6"/>
    <w:rsid w:val="00181D52"/>
    <w:rsid w:val="001821E5"/>
    <w:rsid w:val="0018305C"/>
    <w:rsid w:val="00183302"/>
    <w:rsid w:val="00183556"/>
    <w:rsid w:val="00183A30"/>
    <w:rsid w:val="00184C1B"/>
    <w:rsid w:val="0018644E"/>
    <w:rsid w:val="001869EE"/>
    <w:rsid w:val="00186A37"/>
    <w:rsid w:val="00186C5C"/>
    <w:rsid w:val="0018766B"/>
    <w:rsid w:val="0019075F"/>
    <w:rsid w:val="001917C4"/>
    <w:rsid w:val="001917EA"/>
    <w:rsid w:val="00191FD6"/>
    <w:rsid w:val="00192421"/>
    <w:rsid w:val="00193023"/>
    <w:rsid w:val="00193F4E"/>
    <w:rsid w:val="001943BF"/>
    <w:rsid w:val="00194C6D"/>
    <w:rsid w:val="00194C8C"/>
    <w:rsid w:val="00195CCC"/>
    <w:rsid w:val="001979FF"/>
    <w:rsid w:val="00197AE1"/>
    <w:rsid w:val="00197C3F"/>
    <w:rsid w:val="00197D03"/>
    <w:rsid w:val="00197D4E"/>
    <w:rsid w:val="00197F6B"/>
    <w:rsid w:val="001A0583"/>
    <w:rsid w:val="001A0984"/>
    <w:rsid w:val="001A14EA"/>
    <w:rsid w:val="001A1858"/>
    <w:rsid w:val="001A2251"/>
    <w:rsid w:val="001A269B"/>
    <w:rsid w:val="001A47C5"/>
    <w:rsid w:val="001A5F7D"/>
    <w:rsid w:val="001A734D"/>
    <w:rsid w:val="001A735A"/>
    <w:rsid w:val="001A792E"/>
    <w:rsid w:val="001A7F8B"/>
    <w:rsid w:val="001B0C6C"/>
    <w:rsid w:val="001B117B"/>
    <w:rsid w:val="001B1FE6"/>
    <w:rsid w:val="001B2614"/>
    <w:rsid w:val="001B2C34"/>
    <w:rsid w:val="001B2DAF"/>
    <w:rsid w:val="001B4150"/>
    <w:rsid w:val="001B4188"/>
    <w:rsid w:val="001B49CF"/>
    <w:rsid w:val="001B4E86"/>
    <w:rsid w:val="001B603B"/>
    <w:rsid w:val="001B65CB"/>
    <w:rsid w:val="001B6EC0"/>
    <w:rsid w:val="001B7753"/>
    <w:rsid w:val="001B7B4B"/>
    <w:rsid w:val="001C1866"/>
    <w:rsid w:val="001C1A82"/>
    <w:rsid w:val="001C1F9E"/>
    <w:rsid w:val="001C343B"/>
    <w:rsid w:val="001C3467"/>
    <w:rsid w:val="001C4180"/>
    <w:rsid w:val="001C4827"/>
    <w:rsid w:val="001C49D6"/>
    <w:rsid w:val="001C4F23"/>
    <w:rsid w:val="001C4FF3"/>
    <w:rsid w:val="001C530B"/>
    <w:rsid w:val="001C56FE"/>
    <w:rsid w:val="001C5CD6"/>
    <w:rsid w:val="001C60A5"/>
    <w:rsid w:val="001C66D5"/>
    <w:rsid w:val="001C6798"/>
    <w:rsid w:val="001C6AD9"/>
    <w:rsid w:val="001C7BC1"/>
    <w:rsid w:val="001D0A2E"/>
    <w:rsid w:val="001D0A61"/>
    <w:rsid w:val="001D0FB1"/>
    <w:rsid w:val="001D13D9"/>
    <w:rsid w:val="001D1592"/>
    <w:rsid w:val="001D27F3"/>
    <w:rsid w:val="001D2CCD"/>
    <w:rsid w:val="001D2E13"/>
    <w:rsid w:val="001D4D8E"/>
    <w:rsid w:val="001D53F6"/>
    <w:rsid w:val="001D5D5A"/>
    <w:rsid w:val="001D65B3"/>
    <w:rsid w:val="001D7304"/>
    <w:rsid w:val="001D74B3"/>
    <w:rsid w:val="001D7A8A"/>
    <w:rsid w:val="001D7C1E"/>
    <w:rsid w:val="001D7C40"/>
    <w:rsid w:val="001E138F"/>
    <w:rsid w:val="001E18E1"/>
    <w:rsid w:val="001E23DE"/>
    <w:rsid w:val="001E2C5D"/>
    <w:rsid w:val="001E3189"/>
    <w:rsid w:val="001E379F"/>
    <w:rsid w:val="001E4906"/>
    <w:rsid w:val="001E508C"/>
    <w:rsid w:val="001E6ABA"/>
    <w:rsid w:val="001F00CB"/>
    <w:rsid w:val="001F0AA6"/>
    <w:rsid w:val="001F2DB6"/>
    <w:rsid w:val="001F3C4B"/>
    <w:rsid w:val="001F652B"/>
    <w:rsid w:val="001F65AE"/>
    <w:rsid w:val="001F6FF9"/>
    <w:rsid w:val="001F7931"/>
    <w:rsid w:val="001F79F8"/>
    <w:rsid w:val="002007F8"/>
    <w:rsid w:val="00201100"/>
    <w:rsid w:val="002014FB"/>
    <w:rsid w:val="00201DD9"/>
    <w:rsid w:val="00203AE8"/>
    <w:rsid w:val="00203DA2"/>
    <w:rsid w:val="0020408A"/>
    <w:rsid w:val="00204B99"/>
    <w:rsid w:val="002051FB"/>
    <w:rsid w:val="00207325"/>
    <w:rsid w:val="002077EF"/>
    <w:rsid w:val="00207950"/>
    <w:rsid w:val="00207BB8"/>
    <w:rsid w:val="00210446"/>
    <w:rsid w:val="00210694"/>
    <w:rsid w:val="00210C5E"/>
    <w:rsid w:val="0021117A"/>
    <w:rsid w:val="0021140C"/>
    <w:rsid w:val="00212161"/>
    <w:rsid w:val="002123F1"/>
    <w:rsid w:val="00212C40"/>
    <w:rsid w:val="00212EE2"/>
    <w:rsid w:val="00213B0B"/>
    <w:rsid w:val="00213CAE"/>
    <w:rsid w:val="00214893"/>
    <w:rsid w:val="002169F9"/>
    <w:rsid w:val="00216B39"/>
    <w:rsid w:val="00220106"/>
    <w:rsid w:val="002205E0"/>
    <w:rsid w:val="0022082A"/>
    <w:rsid w:val="00220915"/>
    <w:rsid w:val="002209A6"/>
    <w:rsid w:val="0022206F"/>
    <w:rsid w:val="00223C30"/>
    <w:rsid w:val="00223C48"/>
    <w:rsid w:val="00223CBB"/>
    <w:rsid w:val="0022418B"/>
    <w:rsid w:val="002243E9"/>
    <w:rsid w:val="002247B6"/>
    <w:rsid w:val="00225495"/>
    <w:rsid w:val="00225AEB"/>
    <w:rsid w:val="00225C28"/>
    <w:rsid w:val="00225D53"/>
    <w:rsid w:val="00226368"/>
    <w:rsid w:val="002278CA"/>
    <w:rsid w:val="00227BCE"/>
    <w:rsid w:val="00231495"/>
    <w:rsid w:val="002315E8"/>
    <w:rsid w:val="00231E29"/>
    <w:rsid w:val="00232434"/>
    <w:rsid w:val="002329E1"/>
    <w:rsid w:val="00232ACA"/>
    <w:rsid w:val="00232FBE"/>
    <w:rsid w:val="002331EA"/>
    <w:rsid w:val="0023359D"/>
    <w:rsid w:val="002335B6"/>
    <w:rsid w:val="002336F4"/>
    <w:rsid w:val="00234195"/>
    <w:rsid w:val="002350DB"/>
    <w:rsid w:val="0023694C"/>
    <w:rsid w:val="00237DC6"/>
    <w:rsid w:val="0024014E"/>
    <w:rsid w:val="0024110C"/>
    <w:rsid w:val="00241210"/>
    <w:rsid w:val="00241B5A"/>
    <w:rsid w:val="00241BBD"/>
    <w:rsid w:val="00241FB5"/>
    <w:rsid w:val="002434DD"/>
    <w:rsid w:val="00244D7E"/>
    <w:rsid w:val="00244E4B"/>
    <w:rsid w:val="00244EE0"/>
    <w:rsid w:val="0024560D"/>
    <w:rsid w:val="00245DD7"/>
    <w:rsid w:val="002479A4"/>
    <w:rsid w:val="00251DF6"/>
    <w:rsid w:val="002528BB"/>
    <w:rsid w:val="0025326D"/>
    <w:rsid w:val="0025543C"/>
    <w:rsid w:val="00255937"/>
    <w:rsid w:val="002562BA"/>
    <w:rsid w:val="0025636F"/>
    <w:rsid w:val="00256416"/>
    <w:rsid w:val="00256CC4"/>
    <w:rsid w:val="002575BB"/>
    <w:rsid w:val="00257CE8"/>
    <w:rsid w:val="002608E0"/>
    <w:rsid w:val="00260944"/>
    <w:rsid w:val="00260A99"/>
    <w:rsid w:val="00262325"/>
    <w:rsid w:val="00262D1B"/>
    <w:rsid w:val="002634F8"/>
    <w:rsid w:val="00263ED1"/>
    <w:rsid w:val="00265D80"/>
    <w:rsid w:val="00267041"/>
    <w:rsid w:val="002670E7"/>
    <w:rsid w:val="002672C8"/>
    <w:rsid w:val="0026739C"/>
    <w:rsid w:val="0026739D"/>
    <w:rsid w:val="00270A23"/>
    <w:rsid w:val="00270CAC"/>
    <w:rsid w:val="00270D7C"/>
    <w:rsid w:val="002715A6"/>
    <w:rsid w:val="00271FC5"/>
    <w:rsid w:val="00272980"/>
    <w:rsid w:val="00272DD4"/>
    <w:rsid w:val="00273CDD"/>
    <w:rsid w:val="00274020"/>
    <w:rsid w:val="0027409C"/>
    <w:rsid w:val="00275330"/>
    <w:rsid w:val="00276272"/>
    <w:rsid w:val="00276ABA"/>
    <w:rsid w:val="00276BD9"/>
    <w:rsid w:val="0027700B"/>
    <w:rsid w:val="002772CC"/>
    <w:rsid w:val="00277DAC"/>
    <w:rsid w:val="00281071"/>
    <w:rsid w:val="002813B5"/>
    <w:rsid w:val="002832A2"/>
    <w:rsid w:val="002839A7"/>
    <w:rsid w:val="0028488A"/>
    <w:rsid w:val="00284A38"/>
    <w:rsid w:val="00284B6B"/>
    <w:rsid w:val="00285324"/>
    <w:rsid w:val="00285666"/>
    <w:rsid w:val="002867CD"/>
    <w:rsid w:val="002877F6"/>
    <w:rsid w:val="002914B5"/>
    <w:rsid w:val="00291BE8"/>
    <w:rsid w:val="00292316"/>
    <w:rsid w:val="00292816"/>
    <w:rsid w:val="00292C80"/>
    <w:rsid w:val="00293328"/>
    <w:rsid w:val="00293440"/>
    <w:rsid w:val="00294C86"/>
    <w:rsid w:val="00295A55"/>
    <w:rsid w:val="00297512"/>
    <w:rsid w:val="00297CBE"/>
    <w:rsid w:val="002A09B8"/>
    <w:rsid w:val="002A0B6B"/>
    <w:rsid w:val="002A1B68"/>
    <w:rsid w:val="002A1D43"/>
    <w:rsid w:val="002A3189"/>
    <w:rsid w:val="002A31AA"/>
    <w:rsid w:val="002A341F"/>
    <w:rsid w:val="002A3C9C"/>
    <w:rsid w:val="002A525F"/>
    <w:rsid w:val="002A5CF5"/>
    <w:rsid w:val="002A65F8"/>
    <w:rsid w:val="002A6746"/>
    <w:rsid w:val="002A67CD"/>
    <w:rsid w:val="002A7379"/>
    <w:rsid w:val="002B00D5"/>
    <w:rsid w:val="002B0B94"/>
    <w:rsid w:val="002B0C06"/>
    <w:rsid w:val="002B152E"/>
    <w:rsid w:val="002B2000"/>
    <w:rsid w:val="002B2C58"/>
    <w:rsid w:val="002B3695"/>
    <w:rsid w:val="002B3D31"/>
    <w:rsid w:val="002B43F7"/>
    <w:rsid w:val="002B4454"/>
    <w:rsid w:val="002B4635"/>
    <w:rsid w:val="002B7075"/>
    <w:rsid w:val="002B711F"/>
    <w:rsid w:val="002C06F6"/>
    <w:rsid w:val="002C0EE3"/>
    <w:rsid w:val="002C1CCD"/>
    <w:rsid w:val="002C2812"/>
    <w:rsid w:val="002C2916"/>
    <w:rsid w:val="002C2A1D"/>
    <w:rsid w:val="002C2BA0"/>
    <w:rsid w:val="002C31EF"/>
    <w:rsid w:val="002C33DD"/>
    <w:rsid w:val="002C3749"/>
    <w:rsid w:val="002C4A54"/>
    <w:rsid w:val="002C4AF1"/>
    <w:rsid w:val="002C6270"/>
    <w:rsid w:val="002C6B63"/>
    <w:rsid w:val="002C6EB3"/>
    <w:rsid w:val="002C7523"/>
    <w:rsid w:val="002C7891"/>
    <w:rsid w:val="002C7D00"/>
    <w:rsid w:val="002D2EAD"/>
    <w:rsid w:val="002D3D01"/>
    <w:rsid w:val="002D5122"/>
    <w:rsid w:val="002D54B7"/>
    <w:rsid w:val="002D558F"/>
    <w:rsid w:val="002D5878"/>
    <w:rsid w:val="002D7081"/>
    <w:rsid w:val="002D74AC"/>
    <w:rsid w:val="002D798C"/>
    <w:rsid w:val="002D7B2D"/>
    <w:rsid w:val="002D7D07"/>
    <w:rsid w:val="002E128E"/>
    <w:rsid w:val="002E3285"/>
    <w:rsid w:val="002E353B"/>
    <w:rsid w:val="002E35CF"/>
    <w:rsid w:val="002E38B7"/>
    <w:rsid w:val="002E5A0E"/>
    <w:rsid w:val="002E5E27"/>
    <w:rsid w:val="002E6005"/>
    <w:rsid w:val="002E62FF"/>
    <w:rsid w:val="002E6E03"/>
    <w:rsid w:val="002F1084"/>
    <w:rsid w:val="002F1CF3"/>
    <w:rsid w:val="002F2125"/>
    <w:rsid w:val="002F2689"/>
    <w:rsid w:val="002F2C04"/>
    <w:rsid w:val="002F3962"/>
    <w:rsid w:val="002F4E66"/>
    <w:rsid w:val="002F5117"/>
    <w:rsid w:val="002F5B78"/>
    <w:rsid w:val="002F5C12"/>
    <w:rsid w:val="002F5CF8"/>
    <w:rsid w:val="002F5FCF"/>
    <w:rsid w:val="002F6AEB"/>
    <w:rsid w:val="002F6C63"/>
    <w:rsid w:val="002F7045"/>
    <w:rsid w:val="002F71F1"/>
    <w:rsid w:val="002F7522"/>
    <w:rsid w:val="00300A41"/>
    <w:rsid w:val="003016AA"/>
    <w:rsid w:val="00301B4C"/>
    <w:rsid w:val="00301ED9"/>
    <w:rsid w:val="00302CD6"/>
    <w:rsid w:val="00304782"/>
    <w:rsid w:val="00304FF8"/>
    <w:rsid w:val="003055C6"/>
    <w:rsid w:val="00305845"/>
    <w:rsid w:val="0030685D"/>
    <w:rsid w:val="00306B27"/>
    <w:rsid w:val="00306C33"/>
    <w:rsid w:val="00306C73"/>
    <w:rsid w:val="00306F5F"/>
    <w:rsid w:val="00307273"/>
    <w:rsid w:val="003075E6"/>
    <w:rsid w:val="00307F65"/>
    <w:rsid w:val="00310CE5"/>
    <w:rsid w:val="00311ACA"/>
    <w:rsid w:val="00312575"/>
    <w:rsid w:val="00313D6D"/>
    <w:rsid w:val="003141F4"/>
    <w:rsid w:val="00314DB1"/>
    <w:rsid w:val="003163BF"/>
    <w:rsid w:val="00316E99"/>
    <w:rsid w:val="003206D8"/>
    <w:rsid w:val="003219DF"/>
    <w:rsid w:val="003234B9"/>
    <w:rsid w:val="00323C2D"/>
    <w:rsid w:val="00325721"/>
    <w:rsid w:val="00325C10"/>
    <w:rsid w:val="00325D52"/>
    <w:rsid w:val="003267F5"/>
    <w:rsid w:val="00327B7A"/>
    <w:rsid w:val="00330162"/>
    <w:rsid w:val="0033133B"/>
    <w:rsid w:val="00331CB3"/>
    <w:rsid w:val="0033202D"/>
    <w:rsid w:val="00332117"/>
    <w:rsid w:val="0033276C"/>
    <w:rsid w:val="003346ED"/>
    <w:rsid w:val="00334FD1"/>
    <w:rsid w:val="0033547E"/>
    <w:rsid w:val="003378AD"/>
    <w:rsid w:val="00337EF7"/>
    <w:rsid w:val="0034044A"/>
    <w:rsid w:val="003409DC"/>
    <w:rsid w:val="003418F2"/>
    <w:rsid w:val="00344166"/>
    <w:rsid w:val="00344CDC"/>
    <w:rsid w:val="00346A14"/>
    <w:rsid w:val="003471B7"/>
    <w:rsid w:val="0035050F"/>
    <w:rsid w:val="0035052C"/>
    <w:rsid w:val="00350DF1"/>
    <w:rsid w:val="003515E9"/>
    <w:rsid w:val="0035184E"/>
    <w:rsid w:val="00352003"/>
    <w:rsid w:val="003526F0"/>
    <w:rsid w:val="003539F9"/>
    <w:rsid w:val="00353C0C"/>
    <w:rsid w:val="003540A4"/>
    <w:rsid w:val="00354F06"/>
    <w:rsid w:val="00354FE6"/>
    <w:rsid w:val="003557DC"/>
    <w:rsid w:val="003558D1"/>
    <w:rsid w:val="00355A67"/>
    <w:rsid w:val="00355BB6"/>
    <w:rsid w:val="00355D62"/>
    <w:rsid w:val="00355DA3"/>
    <w:rsid w:val="003565D7"/>
    <w:rsid w:val="00356BAF"/>
    <w:rsid w:val="00357A06"/>
    <w:rsid w:val="00357BA9"/>
    <w:rsid w:val="00361FA5"/>
    <w:rsid w:val="003625A7"/>
    <w:rsid w:val="003637FE"/>
    <w:rsid w:val="003640D9"/>
    <w:rsid w:val="0036434F"/>
    <w:rsid w:val="00364E87"/>
    <w:rsid w:val="0036576D"/>
    <w:rsid w:val="00365B91"/>
    <w:rsid w:val="003677E7"/>
    <w:rsid w:val="00367EE9"/>
    <w:rsid w:val="003700AA"/>
    <w:rsid w:val="00370344"/>
    <w:rsid w:val="00371471"/>
    <w:rsid w:val="003719F7"/>
    <w:rsid w:val="00371D56"/>
    <w:rsid w:val="00372111"/>
    <w:rsid w:val="00372DFF"/>
    <w:rsid w:val="00373EA9"/>
    <w:rsid w:val="003748E9"/>
    <w:rsid w:val="00374F77"/>
    <w:rsid w:val="00375104"/>
    <w:rsid w:val="00375397"/>
    <w:rsid w:val="003756DA"/>
    <w:rsid w:val="00375E03"/>
    <w:rsid w:val="00376947"/>
    <w:rsid w:val="00380F8B"/>
    <w:rsid w:val="00381033"/>
    <w:rsid w:val="003816CE"/>
    <w:rsid w:val="0038174F"/>
    <w:rsid w:val="00382991"/>
    <w:rsid w:val="00383594"/>
    <w:rsid w:val="00383924"/>
    <w:rsid w:val="00383BC6"/>
    <w:rsid w:val="00385B4C"/>
    <w:rsid w:val="0038655D"/>
    <w:rsid w:val="00386E97"/>
    <w:rsid w:val="00386FE9"/>
    <w:rsid w:val="003876A5"/>
    <w:rsid w:val="00390283"/>
    <w:rsid w:val="0039086E"/>
    <w:rsid w:val="00390AE6"/>
    <w:rsid w:val="003912CF"/>
    <w:rsid w:val="00391D4F"/>
    <w:rsid w:val="0039205A"/>
    <w:rsid w:val="00392641"/>
    <w:rsid w:val="0039309C"/>
    <w:rsid w:val="00393199"/>
    <w:rsid w:val="003936B9"/>
    <w:rsid w:val="00393FA0"/>
    <w:rsid w:val="00394666"/>
    <w:rsid w:val="003946E1"/>
    <w:rsid w:val="003952E4"/>
    <w:rsid w:val="003953E1"/>
    <w:rsid w:val="00395C9A"/>
    <w:rsid w:val="00396449"/>
    <w:rsid w:val="003970C5"/>
    <w:rsid w:val="00397B31"/>
    <w:rsid w:val="003A050D"/>
    <w:rsid w:val="003A0908"/>
    <w:rsid w:val="003A09BB"/>
    <w:rsid w:val="003A1095"/>
    <w:rsid w:val="003A109A"/>
    <w:rsid w:val="003A15CE"/>
    <w:rsid w:val="003A2054"/>
    <w:rsid w:val="003A261E"/>
    <w:rsid w:val="003A4704"/>
    <w:rsid w:val="003A4D79"/>
    <w:rsid w:val="003A6020"/>
    <w:rsid w:val="003A60AC"/>
    <w:rsid w:val="003A67C4"/>
    <w:rsid w:val="003A74BC"/>
    <w:rsid w:val="003B078C"/>
    <w:rsid w:val="003B0A28"/>
    <w:rsid w:val="003B0F95"/>
    <w:rsid w:val="003B1127"/>
    <w:rsid w:val="003B1DA4"/>
    <w:rsid w:val="003B1FC3"/>
    <w:rsid w:val="003B25D1"/>
    <w:rsid w:val="003B29F2"/>
    <w:rsid w:val="003B32B8"/>
    <w:rsid w:val="003B377F"/>
    <w:rsid w:val="003B3A0B"/>
    <w:rsid w:val="003B3A31"/>
    <w:rsid w:val="003B44C0"/>
    <w:rsid w:val="003B4983"/>
    <w:rsid w:val="003B56DA"/>
    <w:rsid w:val="003B6BFC"/>
    <w:rsid w:val="003B70C2"/>
    <w:rsid w:val="003B775F"/>
    <w:rsid w:val="003B7920"/>
    <w:rsid w:val="003C014B"/>
    <w:rsid w:val="003C062A"/>
    <w:rsid w:val="003C0706"/>
    <w:rsid w:val="003C0891"/>
    <w:rsid w:val="003C0A08"/>
    <w:rsid w:val="003C11B3"/>
    <w:rsid w:val="003C1829"/>
    <w:rsid w:val="003C2316"/>
    <w:rsid w:val="003C554C"/>
    <w:rsid w:val="003C6E03"/>
    <w:rsid w:val="003C6E32"/>
    <w:rsid w:val="003C733D"/>
    <w:rsid w:val="003C7389"/>
    <w:rsid w:val="003C7E0C"/>
    <w:rsid w:val="003C7EED"/>
    <w:rsid w:val="003D0120"/>
    <w:rsid w:val="003D28DF"/>
    <w:rsid w:val="003D2BDE"/>
    <w:rsid w:val="003D3749"/>
    <w:rsid w:val="003D3ED4"/>
    <w:rsid w:val="003D3F86"/>
    <w:rsid w:val="003D435E"/>
    <w:rsid w:val="003D49CF"/>
    <w:rsid w:val="003D592A"/>
    <w:rsid w:val="003D5CA5"/>
    <w:rsid w:val="003D661D"/>
    <w:rsid w:val="003D72EB"/>
    <w:rsid w:val="003D77AE"/>
    <w:rsid w:val="003D7F65"/>
    <w:rsid w:val="003D7FA4"/>
    <w:rsid w:val="003E010F"/>
    <w:rsid w:val="003E113F"/>
    <w:rsid w:val="003E1516"/>
    <w:rsid w:val="003E195F"/>
    <w:rsid w:val="003E1C41"/>
    <w:rsid w:val="003E2598"/>
    <w:rsid w:val="003E2ACE"/>
    <w:rsid w:val="003E30D8"/>
    <w:rsid w:val="003E3B35"/>
    <w:rsid w:val="003E3B4B"/>
    <w:rsid w:val="003E53C6"/>
    <w:rsid w:val="003E612D"/>
    <w:rsid w:val="003E689E"/>
    <w:rsid w:val="003E7137"/>
    <w:rsid w:val="003E7DF8"/>
    <w:rsid w:val="003F020D"/>
    <w:rsid w:val="003F0F07"/>
    <w:rsid w:val="003F1DEF"/>
    <w:rsid w:val="003F20B3"/>
    <w:rsid w:val="003F2D4D"/>
    <w:rsid w:val="003F387F"/>
    <w:rsid w:val="003F3909"/>
    <w:rsid w:val="003F3C37"/>
    <w:rsid w:val="003F3C52"/>
    <w:rsid w:val="003F3F24"/>
    <w:rsid w:val="003F42D2"/>
    <w:rsid w:val="003F437E"/>
    <w:rsid w:val="003F4612"/>
    <w:rsid w:val="003F5E56"/>
    <w:rsid w:val="003F6118"/>
    <w:rsid w:val="00400529"/>
    <w:rsid w:val="00402BC3"/>
    <w:rsid w:val="00402DC2"/>
    <w:rsid w:val="004031F7"/>
    <w:rsid w:val="0040333E"/>
    <w:rsid w:val="00403643"/>
    <w:rsid w:val="00403863"/>
    <w:rsid w:val="00404675"/>
    <w:rsid w:val="00404990"/>
    <w:rsid w:val="00404A99"/>
    <w:rsid w:val="00404D1E"/>
    <w:rsid w:val="00404DEC"/>
    <w:rsid w:val="004054F1"/>
    <w:rsid w:val="004057A6"/>
    <w:rsid w:val="00405BB0"/>
    <w:rsid w:val="00405E31"/>
    <w:rsid w:val="004064B4"/>
    <w:rsid w:val="0040714E"/>
    <w:rsid w:val="00407C0A"/>
    <w:rsid w:val="00410317"/>
    <w:rsid w:val="00411BEC"/>
    <w:rsid w:val="00411FC3"/>
    <w:rsid w:val="004130D3"/>
    <w:rsid w:val="0041382E"/>
    <w:rsid w:val="004144D1"/>
    <w:rsid w:val="0041457F"/>
    <w:rsid w:val="00414C1A"/>
    <w:rsid w:val="00415683"/>
    <w:rsid w:val="00415EAF"/>
    <w:rsid w:val="00416D12"/>
    <w:rsid w:val="0041705D"/>
    <w:rsid w:val="00417063"/>
    <w:rsid w:val="0041769A"/>
    <w:rsid w:val="00421087"/>
    <w:rsid w:val="004227D3"/>
    <w:rsid w:val="0042282C"/>
    <w:rsid w:val="004238FD"/>
    <w:rsid w:val="00423CB3"/>
    <w:rsid w:val="00423D31"/>
    <w:rsid w:val="00424089"/>
    <w:rsid w:val="00424E6E"/>
    <w:rsid w:val="004252A0"/>
    <w:rsid w:val="00425DF9"/>
    <w:rsid w:val="0042665D"/>
    <w:rsid w:val="0042670F"/>
    <w:rsid w:val="00426C19"/>
    <w:rsid w:val="00426E59"/>
    <w:rsid w:val="00427463"/>
    <w:rsid w:val="00430F87"/>
    <w:rsid w:val="00431355"/>
    <w:rsid w:val="00431B9D"/>
    <w:rsid w:val="00431C1E"/>
    <w:rsid w:val="00431F19"/>
    <w:rsid w:val="004323DD"/>
    <w:rsid w:val="0043268E"/>
    <w:rsid w:val="004331BA"/>
    <w:rsid w:val="00433591"/>
    <w:rsid w:val="00434F68"/>
    <w:rsid w:val="0043527F"/>
    <w:rsid w:val="004356F4"/>
    <w:rsid w:val="004357DC"/>
    <w:rsid w:val="00435A1F"/>
    <w:rsid w:val="00435AB5"/>
    <w:rsid w:val="00436AC2"/>
    <w:rsid w:val="00436E94"/>
    <w:rsid w:val="0043707C"/>
    <w:rsid w:val="0044060D"/>
    <w:rsid w:val="00442153"/>
    <w:rsid w:val="0044244D"/>
    <w:rsid w:val="00442C26"/>
    <w:rsid w:val="00442FF8"/>
    <w:rsid w:val="004453C9"/>
    <w:rsid w:val="00445913"/>
    <w:rsid w:val="00445FEC"/>
    <w:rsid w:val="00446D34"/>
    <w:rsid w:val="00446DF7"/>
    <w:rsid w:val="004473D1"/>
    <w:rsid w:val="00447458"/>
    <w:rsid w:val="00447A9B"/>
    <w:rsid w:val="00450234"/>
    <w:rsid w:val="00451154"/>
    <w:rsid w:val="004511DB"/>
    <w:rsid w:val="00451411"/>
    <w:rsid w:val="0045147F"/>
    <w:rsid w:val="00451E04"/>
    <w:rsid w:val="00452D38"/>
    <w:rsid w:val="0045328D"/>
    <w:rsid w:val="004532EB"/>
    <w:rsid w:val="00453D21"/>
    <w:rsid w:val="00453E07"/>
    <w:rsid w:val="00453E58"/>
    <w:rsid w:val="00454195"/>
    <w:rsid w:val="00454369"/>
    <w:rsid w:val="004549CB"/>
    <w:rsid w:val="00454D61"/>
    <w:rsid w:val="00455BEA"/>
    <w:rsid w:val="00455DE1"/>
    <w:rsid w:val="00457076"/>
    <w:rsid w:val="00457BCC"/>
    <w:rsid w:val="00457C7D"/>
    <w:rsid w:val="004602F4"/>
    <w:rsid w:val="00460AA4"/>
    <w:rsid w:val="0046115F"/>
    <w:rsid w:val="004611DD"/>
    <w:rsid w:val="0046156D"/>
    <w:rsid w:val="00461914"/>
    <w:rsid w:val="0046280E"/>
    <w:rsid w:val="004650D4"/>
    <w:rsid w:val="004651F7"/>
    <w:rsid w:val="00465239"/>
    <w:rsid w:val="00466DE3"/>
    <w:rsid w:val="00470509"/>
    <w:rsid w:val="004708B6"/>
    <w:rsid w:val="00470A44"/>
    <w:rsid w:val="004715BC"/>
    <w:rsid w:val="004715EA"/>
    <w:rsid w:val="0047222E"/>
    <w:rsid w:val="00472344"/>
    <w:rsid w:val="004723AF"/>
    <w:rsid w:val="00472CE9"/>
    <w:rsid w:val="00473D02"/>
    <w:rsid w:val="00474333"/>
    <w:rsid w:val="0047455D"/>
    <w:rsid w:val="0047460C"/>
    <w:rsid w:val="00474D29"/>
    <w:rsid w:val="00474F74"/>
    <w:rsid w:val="004759FC"/>
    <w:rsid w:val="0047706E"/>
    <w:rsid w:val="004771DD"/>
    <w:rsid w:val="00480533"/>
    <w:rsid w:val="00481A1E"/>
    <w:rsid w:val="00482885"/>
    <w:rsid w:val="004853E6"/>
    <w:rsid w:val="0049016A"/>
    <w:rsid w:val="00490F83"/>
    <w:rsid w:val="0049106B"/>
    <w:rsid w:val="0049121F"/>
    <w:rsid w:val="0049137B"/>
    <w:rsid w:val="00492303"/>
    <w:rsid w:val="0049358A"/>
    <w:rsid w:val="00493AF6"/>
    <w:rsid w:val="00494D6D"/>
    <w:rsid w:val="00494D7D"/>
    <w:rsid w:val="00496892"/>
    <w:rsid w:val="00496A92"/>
    <w:rsid w:val="00497828"/>
    <w:rsid w:val="0049797B"/>
    <w:rsid w:val="004A0354"/>
    <w:rsid w:val="004A0470"/>
    <w:rsid w:val="004A0F69"/>
    <w:rsid w:val="004A1298"/>
    <w:rsid w:val="004A1452"/>
    <w:rsid w:val="004A1ECE"/>
    <w:rsid w:val="004A2E6E"/>
    <w:rsid w:val="004A4617"/>
    <w:rsid w:val="004A496D"/>
    <w:rsid w:val="004A4B15"/>
    <w:rsid w:val="004A4C03"/>
    <w:rsid w:val="004A4E98"/>
    <w:rsid w:val="004A533E"/>
    <w:rsid w:val="004B0425"/>
    <w:rsid w:val="004B08DA"/>
    <w:rsid w:val="004B0BB0"/>
    <w:rsid w:val="004B0C4C"/>
    <w:rsid w:val="004B1DEA"/>
    <w:rsid w:val="004B1F22"/>
    <w:rsid w:val="004B27C9"/>
    <w:rsid w:val="004B306C"/>
    <w:rsid w:val="004B3FF4"/>
    <w:rsid w:val="004B478E"/>
    <w:rsid w:val="004B5DE0"/>
    <w:rsid w:val="004B6155"/>
    <w:rsid w:val="004B619F"/>
    <w:rsid w:val="004B7AF5"/>
    <w:rsid w:val="004C02B0"/>
    <w:rsid w:val="004C0814"/>
    <w:rsid w:val="004C0ADF"/>
    <w:rsid w:val="004C0C6A"/>
    <w:rsid w:val="004C0EB5"/>
    <w:rsid w:val="004C18CF"/>
    <w:rsid w:val="004C1B9E"/>
    <w:rsid w:val="004C26A2"/>
    <w:rsid w:val="004C2C0A"/>
    <w:rsid w:val="004C34E3"/>
    <w:rsid w:val="004C36C5"/>
    <w:rsid w:val="004C40D8"/>
    <w:rsid w:val="004C44F3"/>
    <w:rsid w:val="004C4EFD"/>
    <w:rsid w:val="004C54CF"/>
    <w:rsid w:val="004C66D7"/>
    <w:rsid w:val="004C6DF6"/>
    <w:rsid w:val="004C6FB5"/>
    <w:rsid w:val="004C6FEC"/>
    <w:rsid w:val="004C7322"/>
    <w:rsid w:val="004C7513"/>
    <w:rsid w:val="004C76AA"/>
    <w:rsid w:val="004C7A8F"/>
    <w:rsid w:val="004C7D74"/>
    <w:rsid w:val="004D01B3"/>
    <w:rsid w:val="004D06F5"/>
    <w:rsid w:val="004D0F89"/>
    <w:rsid w:val="004D1246"/>
    <w:rsid w:val="004D273A"/>
    <w:rsid w:val="004D30A0"/>
    <w:rsid w:val="004D355C"/>
    <w:rsid w:val="004D3A43"/>
    <w:rsid w:val="004D41A4"/>
    <w:rsid w:val="004D41B9"/>
    <w:rsid w:val="004D44F2"/>
    <w:rsid w:val="004D4C27"/>
    <w:rsid w:val="004D55E7"/>
    <w:rsid w:val="004D6C92"/>
    <w:rsid w:val="004D758F"/>
    <w:rsid w:val="004D7A00"/>
    <w:rsid w:val="004D7BAA"/>
    <w:rsid w:val="004E03EC"/>
    <w:rsid w:val="004E108D"/>
    <w:rsid w:val="004E14D9"/>
    <w:rsid w:val="004E1D0D"/>
    <w:rsid w:val="004E32F7"/>
    <w:rsid w:val="004E33BD"/>
    <w:rsid w:val="004E3969"/>
    <w:rsid w:val="004E3ABC"/>
    <w:rsid w:val="004E49BE"/>
    <w:rsid w:val="004E57F2"/>
    <w:rsid w:val="004E6A59"/>
    <w:rsid w:val="004E78A8"/>
    <w:rsid w:val="004E7F9F"/>
    <w:rsid w:val="004F0037"/>
    <w:rsid w:val="004F0052"/>
    <w:rsid w:val="004F1EBC"/>
    <w:rsid w:val="004F1EEB"/>
    <w:rsid w:val="004F2242"/>
    <w:rsid w:val="004F2331"/>
    <w:rsid w:val="004F3E85"/>
    <w:rsid w:val="004F3F0C"/>
    <w:rsid w:val="004F5641"/>
    <w:rsid w:val="004F70C4"/>
    <w:rsid w:val="004F71D7"/>
    <w:rsid w:val="004F77CF"/>
    <w:rsid w:val="0050023E"/>
    <w:rsid w:val="00500270"/>
    <w:rsid w:val="005004F6"/>
    <w:rsid w:val="00501172"/>
    <w:rsid w:val="00501301"/>
    <w:rsid w:val="00501BEB"/>
    <w:rsid w:val="00503A5C"/>
    <w:rsid w:val="005059C5"/>
    <w:rsid w:val="00510421"/>
    <w:rsid w:val="005111AA"/>
    <w:rsid w:val="005121C2"/>
    <w:rsid w:val="0051496F"/>
    <w:rsid w:val="00514E1E"/>
    <w:rsid w:val="00514F5D"/>
    <w:rsid w:val="00515010"/>
    <w:rsid w:val="0051559C"/>
    <w:rsid w:val="00515625"/>
    <w:rsid w:val="005156A5"/>
    <w:rsid w:val="00516344"/>
    <w:rsid w:val="005169F7"/>
    <w:rsid w:val="00516E88"/>
    <w:rsid w:val="0051750A"/>
    <w:rsid w:val="00517FDE"/>
    <w:rsid w:val="005200DA"/>
    <w:rsid w:val="0052082A"/>
    <w:rsid w:val="00521A14"/>
    <w:rsid w:val="0052214E"/>
    <w:rsid w:val="005221F2"/>
    <w:rsid w:val="00522906"/>
    <w:rsid w:val="00522934"/>
    <w:rsid w:val="005232EA"/>
    <w:rsid w:val="00523558"/>
    <w:rsid w:val="00523C26"/>
    <w:rsid w:val="0052521E"/>
    <w:rsid w:val="00526AFC"/>
    <w:rsid w:val="00531CEB"/>
    <w:rsid w:val="00532F13"/>
    <w:rsid w:val="00533052"/>
    <w:rsid w:val="005335B5"/>
    <w:rsid w:val="00534EBF"/>
    <w:rsid w:val="00535737"/>
    <w:rsid w:val="00535E40"/>
    <w:rsid w:val="0053622C"/>
    <w:rsid w:val="00541877"/>
    <w:rsid w:val="00542914"/>
    <w:rsid w:val="00542976"/>
    <w:rsid w:val="00542DBD"/>
    <w:rsid w:val="00542F73"/>
    <w:rsid w:val="005433DD"/>
    <w:rsid w:val="00543B1C"/>
    <w:rsid w:val="00543BB7"/>
    <w:rsid w:val="00543C14"/>
    <w:rsid w:val="0054491C"/>
    <w:rsid w:val="00545190"/>
    <w:rsid w:val="00545AB6"/>
    <w:rsid w:val="00545EEB"/>
    <w:rsid w:val="005468A3"/>
    <w:rsid w:val="00546971"/>
    <w:rsid w:val="00546B6E"/>
    <w:rsid w:val="005477C6"/>
    <w:rsid w:val="00550E19"/>
    <w:rsid w:val="00551551"/>
    <w:rsid w:val="00552DEA"/>
    <w:rsid w:val="005547CF"/>
    <w:rsid w:val="00554929"/>
    <w:rsid w:val="00554CA5"/>
    <w:rsid w:val="00556112"/>
    <w:rsid w:val="00556572"/>
    <w:rsid w:val="0055692A"/>
    <w:rsid w:val="00556EAA"/>
    <w:rsid w:val="005572BE"/>
    <w:rsid w:val="005576A7"/>
    <w:rsid w:val="00557F6E"/>
    <w:rsid w:val="005609EC"/>
    <w:rsid w:val="0056105E"/>
    <w:rsid w:val="005614AC"/>
    <w:rsid w:val="00561CBE"/>
    <w:rsid w:val="00561E6D"/>
    <w:rsid w:val="005624F3"/>
    <w:rsid w:val="0056462F"/>
    <w:rsid w:val="00565B15"/>
    <w:rsid w:val="00565E2D"/>
    <w:rsid w:val="00565EB2"/>
    <w:rsid w:val="00566060"/>
    <w:rsid w:val="005664E2"/>
    <w:rsid w:val="005665D0"/>
    <w:rsid w:val="005676B0"/>
    <w:rsid w:val="00567E56"/>
    <w:rsid w:val="005706AE"/>
    <w:rsid w:val="00571114"/>
    <w:rsid w:val="00571333"/>
    <w:rsid w:val="00571F34"/>
    <w:rsid w:val="00572DA8"/>
    <w:rsid w:val="005735D1"/>
    <w:rsid w:val="00573A1A"/>
    <w:rsid w:val="00573AD8"/>
    <w:rsid w:val="005744B1"/>
    <w:rsid w:val="00574777"/>
    <w:rsid w:val="0057519E"/>
    <w:rsid w:val="005758DB"/>
    <w:rsid w:val="005768BB"/>
    <w:rsid w:val="005769A6"/>
    <w:rsid w:val="00577939"/>
    <w:rsid w:val="00580275"/>
    <w:rsid w:val="0058039D"/>
    <w:rsid w:val="00580893"/>
    <w:rsid w:val="005808E7"/>
    <w:rsid w:val="00581013"/>
    <w:rsid w:val="005810B2"/>
    <w:rsid w:val="00581982"/>
    <w:rsid w:val="00581FC3"/>
    <w:rsid w:val="005827F1"/>
    <w:rsid w:val="005828A5"/>
    <w:rsid w:val="00582E45"/>
    <w:rsid w:val="00583675"/>
    <w:rsid w:val="00583D85"/>
    <w:rsid w:val="00584B53"/>
    <w:rsid w:val="0058630E"/>
    <w:rsid w:val="005868A5"/>
    <w:rsid w:val="00586A16"/>
    <w:rsid w:val="00586C07"/>
    <w:rsid w:val="005873B0"/>
    <w:rsid w:val="0058751B"/>
    <w:rsid w:val="0059281C"/>
    <w:rsid w:val="00592A39"/>
    <w:rsid w:val="00593189"/>
    <w:rsid w:val="00593289"/>
    <w:rsid w:val="00593C77"/>
    <w:rsid w:val="00594C53"/>
    <w:rsid w:val="00594D31"/>
    <w:rsid w:val="0059573C"/>
    <w:rsid w:val="00595986"/>
    <w:rsid w:val="00595A6F"/>
    <w:rsid w:val="00595DA5"/>
    <w:rsid w:val="00596A55"/>
    <w:rsid w:val="00596B6F"/>
    <w:rsid w:val="00596BBE"/>
    <w:rsid w:val="00597778"/>
    <w:rsid w:val="005A0367"/>
    <w:rsid w:val="005A0554"/>
    <w:rsid w:val="005A1845"/>
    <w:rsid w:val="005A2BEF"/>
    <w:rsid w:val="005A3CF7"/>
    <w:rsid w:val="005A3E86"/>
    <w:rsid w:val="005A429A"/>
    <w:rsid w:val="005A42B6"/>
    <w:rsid w:val="005A4A8D"/>
    <w:rsid w:val="005A625C"/>
    <w:rsid w:val="005A6FF4"/>
    <w:rsid w:val="005A70FC"/>
    <w:rsid w:val="005A749B"/>
    <w:rsid w:val="005A7F26"/>
    <w:rsid w:val="005A7F3B"/>
    <w:rsid w:val="005B04B1"/>
    <w:rsid w:val="005B0A53"/>
    <w:rsid w:val="005B0DBA"/>
    <w:rsid w:val="005B0F1E"/>
    <w:rsid w:val="005B0F37"/>
    <w:rsid w:val="005B168D"/>
    <w:rsid w:val="005B1F19"/>
    <w:rsid w:val="005B292D"/>
    <w:rsid w:val="005B3B43"/>
    <w:rsid w:val="005B449E"/>
    <w:rsid w:val="005B472B"/>
    <w:rsid w:val="005B5004"/>
    <w:rsid w:val="005B53FC"/>
    <w:rsid w:val="005B564F"/>
    <w:rsid w:val="005B586B"/>
    <w:rsid w:val="005B5F30"/>
    <w:rsid w:val="005B74DC"/>
    <w:rsid w:val="005B7F81"/>
    <w:rsid w:val="005C1943"/>
    <w:rsid w:val="005C2103"/>
    <w:rsid w:val="005C29D6"/>
    <w:rsid w:val="005C2BEA"/>
    <w:rsid w:val="005C3019"/>
    <w:rsid w:val="005C31D9"/>
    <w:rsid w:val="005C3795"/>
    <w:rsid w:val="005C4744"/>
    <w:rsid w:val="005C5FB1"/>
    <w:rsid w:val="005C68BA"/>
    <w:rsid w:val="005C6D5A"/>
    <w:rsid w:val="005C6E1F"/>
    <w:rsid w:val="005C7533"/>
    <w:rsid w:val="005D066E"/>
    <w:rsid w:val="005D08A3"/>
    <w:rsid w:val="005D16B0"/>
    <w:rsid w:val="005D32B9"/>
    <w:rsid w:val="005D404D"/>
    <w:rsid w:val="005D46B0"/>
    <w:rsid w:val="005D5AD3"/>
    <w:rsid w:val="005D5C16"/>
    <w:rsid w:val="005D5D11"/>
    <w:rsid w:val="005D6C88"/>
    <w:rsid w:val="005D76B1"/>
    <w:rsid w:val="005E0058"/>
    <w:rsid w:val="005E064D"/>
    <w:rsid w:val="005E13B6"/>
    <w:rsid w:val="005E1AEF"/>
    <w:rsid w:val="005E25ED"/>
    <w:rsid w:val="005E30FC"/>
    <w:rsid w:val="005E3EA1"/>
    <w:rsid w:val="005E42D7"/>
    <w:rsid w:val="005E4425"/>
    <w:rsid w:val="005E45D3"/>
    <w:rsid w:val="005E4841"/>
    <w:rsid w:val="005E4921"/>
    <w:rsid w:val="005E4D39"/>
    <w:rsid w:val="005E4D98"/>
    <w:rsid w:val="005E6F88"/>
    <w:rsid w:val="005E7591"/>
    <w:rsid w:val="005F0AC1"/>
    <w:rsid w:val="005F3759"/>
    <w:rsid w:val="005F54CB"/>
    <w:rsid w:val="005F63B7"/>
    <w:rsid w:val="005F6D86"/>
    <w:rsid w:val="0060046E"/>
    <w:rsid w:val="00600893"/>
    <w:rsid w:val="00600D04"/>
    <w:rsid w:val="00600D84"/>
    <w:rsid w:val="00601170"/>
    <w:rsid w:val="00601DC8"/>
    <w:rsid w:val="006022B9"/>
    <w:rsid w:val="006024C9"/>
    <w:rsid w:val="00603035"/>
    <w:rsid w:val="006033B8"/>
    <w:rsid w:val="00603AE2"/>
    <w:rsid w:val="00604349"/>
    <w:rsid w:val="00604ADE"/>
    <w:rsid w:val="00604FC9"/>
    <w:rsid w:val="006054B3"/>
    <w:rsid w:val="00605CAD"/>
    <w:rsid w:val="00605EE8"/>
    <w:rsid w:val="00607556"/>
    <w:rsid w:val="00610F22"/>
    <w:rsid w:val="00611AF5"/>
    <w:rsid w:val="00612066"/>
    <w:rsid w:val="00612764"/>
    <w:rsid w:val="006142E1"/>
    <w:rsid w:val="00614F9A"/>
    <w:rsid w:val="00614FD0"/>
    <w:rsid w:val="00615382"/>
    <w:rsid w:val="00615DB1"/>
    <w:rsid w:val="00615F8B"/>
    <w:rsid w:val="00615FDB"/>
    <w:rsid w:val="0061604B"/>
    <w:rsid w:val="00616D2F"/>
    <w:rsid w:val="00616F2C"/>
    <w:rsid w:val="00620E4F"/>
    <w:rsid w:val="006213E5"/>
    <w:rsid w:val="006223A3"/>
    <w:rsid w:val="00622785"/>
    <w:rsid w:val="00622F5D"/>
    <w:rsid w:val="00623FE0"/>
    <w:rsid w:val="006245FF"/>
    <w:rsid w:val="0062482D"/>
    <w:rsid w:val="00625027"/>
    <w:rsid w:val="00625627"/>
    <w:rsid w:val="00625892"/>
    <w:rsid w:val="006266B0"/>
    <w:rsid w:val="00626993"/>
    <w:rsid w:val="00626B32"/>
    <w:rsid w:val="00626C1E"/>
    <w:rsid w:val="00626ED4"/>
    <w:rsid w:val="00627FF9"/>
    <w:rsid w:val="006300B9"/>
    <w:rsid w:val="006300BD"/>
    <w:rsid w:val="0063010F"/>
    <w:rsid w:val="0063048F"/>
    <w:rsid w:val="006308BC"/>
    <w:rsid w:val="006308C8"/>
    <w:rsid w:val="0063350E"/>
    <w:rsid w:val="006337FA"/>
    <w:rsid w:val="00634694"/>
    <w:rsid w:val="00634DE8"/>
    <w:rsid w:val="00635010"/>
    <w:rsid w:val="0063618D"/>
    <w:rsid w:val="00637A89"/>
    <w:rsid w:val="00637AB8"/>
    <w:rsid w:val="00640135"/>
    <w:rsid w:val="0064028E"/>
    <w:rsid w:val="006403DA"/>
    <w:rsid w:val="0064069C"/>
    <w:rsid w:val="006407AE"/>
    <w:rsid w:val="00640868"/>
    <w:rsid w:val="00640AE9"/>
    <w:rsid w:val="006410FD"/>
    <w:rsid w:val="006434AA"/>
    <w:rsid w:val="00644BC4"/>
    <w:rsid w:val="00644C28"/>
    <w:rsid w:val="00645714"/>
    <w:rsid w:val="006457A4"/>
    <w:rsid w:val="00645EC8"/>
    <w:rsid w:val="00646565"/>
    <w:rsid w:val="006466E3"/>
    <w:rsid w:val="006468FB"/>
    <w:rsid w:val="0064750E"/>
    <w:rsid w:val="00647EF8"/>
    <w:rsid w:val="00647F12"/>
    <w:rsid w:val="0065075D"/>
    <w:rsid w:val="0065084C"/>
    <w:rsid w:val="00650B67"/>
    <w:rsid w:val="00650F79"/>
    <w:rsid w:val="0065224B"/>
    <w:rsid w:val="00652B0C"/>
    <w:rsid w:val="00652E05"/>
    <w:rsid w:val="00653BC5"/>
    <w:rsid w:val="006545D7"/>
    <w:rsid w:val="006557B8"/>
    <w:rsid w:val="00655AE9"/>
    <w:rsid w:val="00655F3B"/>
    <w:rsid w:val="006564B1"/>
    <w:rsid w:val="006566ED"/>
    <w:rsid w:val="00657B4B"/>
    <w:rsid w:val="0066065B"/>
    <w:rsid w:val="00660DA2"/>
    <w:rsid w:val="00661496"/>
    <w:rsid w:val="006618FB"/>
    <w:rsid w:val="006629B9"/>
    <w:rsid w:val="0066374B"/>
    <w:rsid w:val="006639EF"/>
    <w:rsid w:val="00663C35"/>
    <w:rsid w:val="00664778"/>
    <w:rsid w:val="00664DD5"/>
    <w:rsid w:val="00664EB1"/>
    <w:rsid w:val="00665020"/>
    <w:rsid w:val="00665CFF"/>
    <w:rsid w:val="00666D08"/>
    <w:rsid w:val="0066728C"/>
    <w:rsid w:val="00667710"/>
    <w:rsid w:val="00667970"/>
    <w:rsid w:val="00670DB8"/>
    <w:rsid w:val="006710A2"/>
    <w:rsid w:val="006712CF"/>
    <w:rsid w:val="006713A1"/>
    <w:rsid w:val="006717D1"/>
    <w:rsid w:val="00671F17"/>
    <w:rsid w:val="00672320"/>
    <w:rsid w:val="006733CE"/>
    <w:rsid w:val="00673EBB"/>
    <w:rsid w:val="00675CE3"/>
    <w:rsid w:val="00675F71"/>
    <w:rsid w:val="00675FD4"/>
    <w:rsid w:val="0067618C"/>
    <w:rsid w:val="00676361"/>
    <w:rsid w:val="006766D5"/>
    <w:rsid w:val="006775BB"/>
    <w:rsid w:val="00677F14"/>
    <w:rsid w:val="006810A5"/>
    <w:rsid w:val="00681597"/>
    <w:rsid w:val="00681682"/>
    <w:rsid w:val="00681D62"/>
    <w:rsid w:val="0068291D"/>
    <w:rsid w:val="00682C76"/>
    <w:rsid w:val="006838F4"/>
    <w:rsid w:val="006847B9"/>
    <w:rsid w:val="0068500B"/>
    <w:rsid w:val="00685E58"/>
    <w:rsid w:val="006860E2"/>
    <w:rsid w:val="00686357"/>
    <w:rsid w:val="006866AA"/>
    <w:rsid w:val="00686EAD"/>
    <w:rsid w:val="006918C4"/>
    <w:rsid w:val="0069279F"/>
    <w:rsid w:val="00692FAB"/>
    <w:rsid w:val="006939F6"/>
    <w:rsid w:val="00693ECF"/>
    <w:rsid w:val="00694491"/>
    <w:rsid w:val="00694CA0"/>
    <w:rsid w:val="006971E2"/>
    <w:rsid w:val="00697A5B"/>
    <w:rsid w:val="00697E6A"/>
    <w:rsid w:val="006A05BC"/>
    <w:rsid w:val="006A0799"/>
    <w:rsid w:val="006A1993"/>
    <w:rsid w:val="006A2DEE"/>
    <w:rsid w:val="006A3123"/>
    <w:rsid w:val="006A380A"/>
    <w:rsid w:val="006A4655"/>
    <w:rsid w:val="006A47EE"/>
    <w:rsid w:val="006A4E6A"/>
    <w:rsid w:val="006A54E0"/>
    <w:rsid w:val="006A5743"/>
    <w:rsid w:val="006A7200"/>
    <w:rsid w:val="006A75DC"/>
    <w:rsid w:val="006A7765"/>
    <w:rsid w:val="006B00A6"/>
    <w:rsid w:val="006B08C9"/>
    <w:rsid w:val="006B0F0C"/>
    <w:rsid w:val="006B2162"/>
    <w:rsid w:val="006B3044"/>
    <w:rsid w:val="006B352B"/>
    <w:rsid w:val="006B3873"/>
    <w:rsid w:val="006B44A5"/>
    <w:rsid w:val="006B4813"/>
    <w:rsid w:val="006B4D5B"/>
    <w:rsid w:val="006B6178"/>
    <w:rsid w:val="006B638F"/>
    <w:rsid w:val="006B6488"/>
    <w:rsid w:val="006B64ED"/>
    <w:rsid w:val="006B74E5"/>
    <w:rsid w:val="006B75D2"/>
    <w:rsid w:val="006B765B"/>
    <w:rsid w:val="006B7A3D"/>
    <w:rsid w:val="006C06BB"/>
    <w:rsid w:val="006C0B6A"/>
    <w:rsid w:val="006C13D8"/>
    <w:rsid w:val="006C1491"/>
    <w:rsid w:val="006C2736"/>
    <w:rsid w:val="006C295A"/>
    <w:rsid w:val="006C2FBA"/>
    <w:rsid w:val="006C3317"/>
    <w:rsid w:val="006C3689"/>
    <w:rsid w:val="006C39D5"/>
    <w:rsid w:val="006C4ABD"/>
    <w:rsid w:val="006C55A5"/>
    <w:rsid w:val="006C576E"/>
    <w:rsid w:val="006C5DA0"/>
    <w:rsid w:val="006C6BC2"/>
    <w:rsid w:val="006C72B1"/>
    <w:rsid w:val="006C7908"/>
    <w:rsid w:val="006C7BAA"/>
    <w:rsid w:val="006D0109"/>
    <w:rsid w:val="006D0A89"/>
    <w:rsid w:val="006D0F03"/>
    <w:rsid w:val="006D171C"/>
    <w:rsid w:val="006D17A7"/>
    <w:rsid w:val="006D17DE"/>
    <w:rsid w:val="006D1A72"/>
    <w:rsid w:val="006D306D"/>
    <w:rsid w:val="006D3E9B"/>
    <w:rsid w:val="006D4814"/>
    <w:rsid w:val="006D497D"/>
    <w:rsid w:val="006D5B43"/>
    <w:rsid w:val="006D6693"/>
    <w:rsid w:val="006D676D"/>
    <w:rsid w:val="006D7014"/>
    <w:rsid w:val="006D7CE2"/>
    <w:rsid w:val="006E0159"/>
    <w:rsid w:val="006E0226"/>
    <w:rsid w:val="006E0326"/>
    <w:rsid w:val="006E0E93"/>
    <w:rsid w:val="006E0F0B"/>
    <w:rsid w:val="006E11FC"/>
    <w:rsid w:val="006E1883"/>
    <w:rsid w:val="006E2758"/>
    <w:rsid w:val="006E2DD2"/>
    <w:rsid w:val="006E33AB"/>
    <w:rsid w:val="006E33FD"/>
    <w:rsid w:val="006E3B5F"/>
    <w:rsid w:val="006E3D10"/>
    <w:rsid w:val="006E4832"/>
    <w:rsid w:val="006E57F3"/>
    <w:rsid w:val="006E64B2"/>
    <w:rsid w:val="006E6521"/>
    <w:rsid w:val="006E67F7"/>
    <w:rsid w:val="006E6B4D"/>
    <w:rsid w:val="006E7D3F"/>
    <w:rsid w:val="006E7D75"/>
    <w:rsid w:val="006F058F"/>
    <w:rsid w:val="006F06EB"/>
    <w:rsid w:val="006F0ADE"/>
    <w:rsid w:val="006F2DD6"/>
    <w:rsid w:val="006F539B"/>
    <w:rsid w:val="006F635D"/>
    <w:rsid w:val="006F6B35"/>
    <w:rsid w:val="006F7299"/>
    <w:rsid w:val="006F7443"/>
    <w:rsid w:val="006F7A4B"/>
    <w:rsid w:val="006F7D23"/>
    <w:rsid w:val="006F7EBD"/>
    <w:rsid w:val="00700909"/>
    <w:rsid w:val="0070170D"/>
    <w:rsid w:val="0070184B"/>
    <w:rsid w:val="00701D4C"/>
    <w:rsid w:val="0070389A"/>
    <w:rsid w:val="00703C0A"/>
    <w:rsid w:val="007040A9"/>
    <w:rsid w:val="007043C4"/>
    <w:rsid w:val="007046DA"/>
    <w:rsid w:val="00704925"/>
    <w:rsid w:val="00704EFA"/>
    <w:rsid w:val="007057FD"/>
    <w:rsid w:val="007058F3"/>
    <w:rsid w:val="00705B91"/>
    <w:rsid w:val="00705D39"/>
    <w:rsid w:val="00705E16"/>
    <w:rsid w:val="007070F9"/>
    <w:rsid w:val="00707640"/>
    <w:rsid w:val="00707B92"/>
    <w:rsid w:val="00707E2B"/>
    <w:rsid w:val="007100A7"/>
    <w:rsid w:val="0071104D"/>
    <w:rsid w:val="007110E4"/>
    <w:rsid w:val="00712139"/>
    <w:rsid w:val="00712693"/>
    <w:rsid w:val="00713242"/>
    <w:rsid w:val="007135E4"/>
    <w:rsid w:val="00713C87"/>
    <w:rsid w:val="00713D21"/>
    <w:rsid w:val="0071428E"/>
    <w:rsid w:val="00714526"/>
    <w:rsid w:val="00714FBE"/>
    <w:rsid w:val="0071667D"/>
    <w:rsid w:val="007178DC"/>
    <w:rsid w:val="0072075A"/>
    <w:rsid w:val="00721CEE"/>
    <w:rsid w:val="00722209"/>
    <w:rsid w:val="007229AD"/>
    <w:rsid w:val="00724450"/>
    <w:rsid w:val="00724B42"/>
    <w:rsid w:val="00725FD0"/>
    <w:rsid w:val="0072617D"/>
    <w:rsid w:val="00726A64"/>
    <w:rsid w:val="00726AD2"/>
    <w:rsid w:val="007271B9"/>
    <w:rsid w:val="007272BC"/>
    <w:rsid w:val="007277F4"/>
    <w:rsid w:val="007316AB"/>
    <w:rsid w:val="00731DD0"/>
    <w:rsid w:val="0073261A"/>
    <w:rsid w:val="00732859"/>
    <w:rsid w:val="0073453E"/>
    <w:rsid w:val="007346E8"/>
    <w:rsid w:val="00735815"/>
    <w:rsid w:val="00735FD2"/>
    <w:rsid w:val="00737884"/>
    <w:rsid w:val="0074066D"/>
    <w:rsid w:val="00740DBF"/>
    <w:rsid w:val="00742F9E"/>
    <w:rsid w:val="00743871"/>
    <w:rsid w:val="00743926"/>
    <w:rsid w:val="00743F94"/>
    <w:rsid w:val="0074508E"/>
    <w:rsid w:val="0074592E"/>
    <w:rsid w:val="00746096"/>
    <w:rsid w:val="00746111"/>
    <w:rsid w:val="007468C9"/>
    <w:rsid w:val="0075087B"/>
    <w:rsid w:val="00750EFB"/>
    <w:rsid w:val="00750F79"/>
    <w:rsid w:val="00751DA0"/>
    <w:rsid w:val="007524E8"/>
    <w:rsid w:val="00752E38"/>
    <w:rsid w:val="00752E5A"/>
    <w:rsid w:val="007532F8"/>
    <w:rsid w:val="00753716"/>
    <w:rsid w:val="0075424E"/>
    <w:rsid w:val="00754855"/>
    <w:rsid w:val="00754E2C"/>
    <w:rsid w:val="007556D4"/>
    <w:rsid w:val="007577AB"/>
    <w:rsid w:val="00757B17"/>
    <w:rsid w:val="0076125D"/>
    <w:rsid w:val="00761395"/>
    <w:rsid w:val="007613B4"/>
    <w:rsid w:val="00763975"/>
    <w:rsid w:val="00763DE5"/>
    <w:rsid w:val="00763F0A"/>
    <w:rsid w:val="00764155"/>
    <w:rsid w:val="00764157"/>
    <w:rsid w:val="007644A5"/>
    <w:rsid w:val="00764BC0"/>
    <w:rsid w:val="00765FFE"/>
    <w:rsid w:val="00766C23"/>
    <w:rsid w:val="007678AD"/>
    <w:rsid w:val="00767C93"/>
    <w:rsid w:val="00767D85"/>
    <w:rsid w:val="00767E71"/>
    <w:rsid w:val="00767FBB"/>
    <w:rsid w:val="007704C4"/>
    <w:rsid w:val="00770CE8"/>
    <w:rsid w:val="00771037"/>
    <w:rsid w:val="00771D79"/>
    <w:rsid w:val="00772203"/>
    <w:rsid w:val="00772237"/>
    <w:rsid w:val="00772838"/>
    <w:rsid w:val="007735E2"/>
    <w:rsid w:val="00773630"/>
    <w:rsid w:val="00773E2F"/>
    <w:rsid w:val="00774B5E"/>
    <w:rsid w:val="00774F68"/>
    <w:rsid w:val="0077518B"/>
    <w:rsid w:val="00775429"/>
    <w:rsid w:val="0077553B"/>
    <w:rsid w:val="00775939"/>
    <w:rsid w:val="00776822"/>
    <w:rsid w:val="00776867"/>
    <w:rsid w:val="0077797D"/>
    <w:rsid w:val="00777A43"/>
    <w:rsid w:val="00777BDB"/>
    <w:rsid w:val="00777CC7"/>
    <w:rsid w:val="007810C4"/>
    <w:rsid w:val="0078126F"/>
    <w:rsid w:val="00781727"/>
    <w:rsid w:val="00781FEB"/>
    <w:rsid w:val="007825F3"/>
    <w:rsid w:val="00782A52"/>
    <w:rsid w:val="00782A6E"/>
    <w:rsid w:val="00782C8F"/>
    <w:rsid w:val="00783730"/>
    <w:rsid w:val="007841A1"/>
    <w:rsid w:val="00784701"/>
    <w:rsid w:val="007852CD"/>
    <w:rsid w:val="007863CD"/>
    <w:rsid w:val="00787345"/>
    <w:rsid w:val="007874C6"/>
    <w:rsid w:val="007877DD"/>
    <w:rsid w:val="007877EF"/>
    <w:rsid w:val="007879DC"/>
    <w:rsid w:val="00790249"/>
    <w:rsid w:val="00791961"/>
    <w:rsid w:val="00792076"/>
    <w:rsid w:val="00792446"/>
    <w:rsid w:val="007925B2"/>
    <w:rsid w:val="007932A2"/>
    <w:rsid w:val="007939E6"/>
    <w:rsid w:val="007940DB"/>
    <w:rsid w:val="00794B93"/>
    <w:rsid w:val="00796C2A"/>
    <w:rsid w:val="007A0B41"/>
    <w:rsid w:val="007A0D59"/>
    <w:rsid w:val="007A0FB8"/>
    <w:rsid w:val="007A11F3"/>
    <w:rsid w:val="007A13D1"/>
    <w:rsid w:val="007A1A70"/>
    <w:rsid w:val="007A2432"/>
    <w:rsid w:val="007A3419"/>
    <w:rsid w:val="007A3A9A"/>
    <w:rsid w:val="007A46F9"/>
    <w:rsid w:val="007A537E"/>
    <w:rsid w:val="007A5A4B"/>
    <w:rsid w:val="007A5AD9"/>
    <w:rsid w:val="007A5EC1"/>
    <w:rsid w:val="007A6750"/>
    <w:rsid w:val="007A77B1"/>
    <w:rsid w:val="007B018C"/>
    <w:rsid w:val="007B0205"/>
    <w:rsid w:val="007B0838"/>
    <w:rsid w:val="007B09F6"/>
    <w:rsid w:val="007B165D"/>
    <w:rsid w:val="007B1BF6"/>
    <w:rsid w:val="007B1CCF"/>
    <w:rsid w:val="007B204A"/>
    <w:rsid w:val="007B337F"/>
    <w:rsid w:val="007B3847"/>
    <w:rsid w:val="007B48C3"/>
    <w:rsid w:val="007B4F5C"/>
    <w:rsid w:val="007B5284"/>
    <w:rsid w:val="007B691F"/>
    <w:rsid w:val="007B6D4E"/>
    <w:rsid w:val="007B7C06"/>
    <w:rsid w:val="007C0104"/>
    <w:rsid w:val="007C0860"/>
    <w:rsid w:val="007C0A32"/>
    <w:rsid w:val="007C0CA6"/>
    <w:rsid w:val="007C127F"/>
    <w:rsid w:val="007C1699"/>
    <w:rsid w:val="007C241F"/>
    <w:rsid w:val="007C27DB"/>
    <w:rsid w:val="007C38DD"/>
    <w:rsid w:val="007C3C83"/>
    <w:rsid w:val="007C42D4"/>
    <w:rsid w:val="007C4F9F"/>
    <w:rsid w:val="007C5E25"/>
    <w:rsid w:val="007C68EA"/>
    <w:rsid w:val="007C6FB9"/>
    <w:rsid w:val="007C75C6"/>
    <w:rsid w:val="007D0216"/>
    <w:rsid w:val="007D0740"/>
    <w:rsid w:val="007D0779"/>
    <w:rsid w:val="007D09BA"/>
    <w:rsid w:val="007D150C"/>
    <w:rsid w:val="007D2449"/>
    <w:rsid w:val="007D2CA4"/>
    <w:rsid w:val="007D3991"/>
    <w:rsid w:val="007D3A80"/>
    <w:rsid w:val="007D3F5D"/>
    <w:rsid w:val="007D3FD4"/>
    <w:rsid w:val="007D42D5"/>
    <w:rsid w:val="007D43FE"/>
    <w:rsid w:val="007D4CD0"/>
    <w:rsid w:val="007D50CE"/>
    <w:rsid w:val="007D6055"/>
    <w:rsid w:val="007E0A66"/>
    <w:rsid w:val="007E0A8E"/>
    <w:rsid w:val="007E19DD"/>
    <w:rsid w:val="007E1F74"/>
    <w:rsid w:val="007E229B"/>
    <w:rsid w:val="007E22D8"/>
    <w:rsid w:val="007E2A97"/>
    <w:rsid w:val="007E2B20"/>
    <w:rsid w:val="007E2E37"/>
    <w:rsid w:val="007E3723"/>
    <w:rsid w:val="007E45D7"/>
    <w:rsid w:val="007E4819"/>
    <w:rsid w:val="007E57AA"/>
    <w:rsid w:val="007E5FB0"/>
    <w:rsid w:val="007E6ED4"/>
    <w:rsid w:val="007E7E56"/>
    <w:rsid w:val="007F0155"/>
    <w:rsid w:val="007F0C9B"/>
    <w:rsid w:val="007F115A"/>
    <w:rsid w:val="007F36A1"/>
    <w:rsid w:val="007F3970"/>
    <w:rsid w:val="007F446B"/>
    <w:rsid w:val="007F56EA"/>
    <w:rsid w:val="007F5716"/>
    <w:rsid w:val="007F6641"/>
    <w:rsid w:val="007F6BB0"/>
    <w:rsid w:val="007F7579"/>
    <w:rsid w:val="00800850"/>
    <w:rsid w:val="008009CB"/>
    <w:rsid w:val="0080132A"/>
    <w:rsid w:val="0080214C"/>
    <w:rsid w:val="00802860"/>
    <w:rsid w:val="00802864"/>
    <w:rsid w:val="008037FF"/>
    <w:rsid w:val="0080469F"/>
    <w:rsid w:val="008049DD"/>
    <w:rsid w:val="0080546C"/>
    <w:rsid w:val="00805EE9"/>
    <w:rsid w:val="0080602B"/>
    <w:rsid w:val="00806052"/>
    <w:rsid w:val="0080630B"/>
    <w:rsid w:val="008068A5"/>
    <w:rsid w:val="008078EE"/>
    <w:rsid w:val="00810072"/>
    <w:rsid w:val="0081069A"/>
    <w:rsid w:val="00810863"/>
    <w:rsid w:val="008115AC"/>
    <w:rsid w:val="00812414"/>
    <w:rsid w:val="0081398B"/>
    <w:rsid w:val="00813C59"/>
    <w:rsid w:val="008148EC"/>
    <w:rsid w:val="00814A48"/>
    <w:rsid w:val="00814D2D"/>
    <w:rsid w:val="008168A6"/>
    <w:rsid w:val="00816DE6"/>
    <w:rsid w:val="008173AF"/>
    <w:rsid w:val="0081748F"/>
    <w:rsid w:val="00817927"/>
    <w:rsid w:val="00820777"/>
    <w:rsid w:val="0082083C"/>
    <w:rsid w:val="00820FE3"/>
    <w:rsid w:val="008213A4"/>
    <w:rsid w:val="00821458"/>
    <w:rsid w:val="00821D0D"/>
    <w:rsid w:val="00821D7E"/>
    <w:rsid w:val="00822E57"/>
    <w:rsid w:val="00823290"/>
    <w:rsid w:val="008241AF"/>
    <w:rsid w:val="0082438B"/>
    <w:rsid w:val="00824E5C"/>
    <w:rsid w:val="00825EA0"/>
    <w:rsid w:val="00826505"/>
    <w:rsid w:val="00826EDF"/>
    <w:rsid w:val="00830B1C"/>
    <w:rsid w:val="008310FE"/>
    <w:rsid w:val="008313CA"/>
    <w:rsid w:val="00831AEE"/>
    <w:rsid w:val="00832DF7"/>
    <w:rsid w:val="0083368A"/>
    <w:rsid w:val="00833A8B"/>
    <w:rsid w:val="00835621"/>
    <w:rsid w:val="00835ED6"/>
    <w:rsid w:val="008365FF"/>
    <w:rsid w:val="0083677C"/>
    <w:rsid w:val="00836AFD"/>
    <w:rsid w:val="0083741C"/>
    <w:rsid w:val="00837C5E"/>
    <w:rsid w:val="00840411"/>
    <w:rsid w:val="008409AC"/>
    <w:rsid w:val="00840B03"/>
    <w:rsid w:val="00841A68"/>
    <w:rsid w:val="00841E47"/>
    <w:rsid w:val="00841FA7"/>
    <w:rsid w:val="008422C2"/>
    <w:rsid w:val="0084321C"/>
    <w:rsid w:val="00843A55"/>
    <w:rsid w:val="0084409D"/>
    <w:rsid w:val="00844100"/>
    <w:rsid w:val="008442AC"/>
    <w:rsid w:val="0084454C"/>
    <w:rsid w:val="008447DE"/>
    <w:rsid w:val="0084623A"/>
    <w:rsid w:val="008470F6"/>
    <w:rsid w:val="00847288"/>
    <w:rsid w:val="00847E56"/>
    <w:rsid w:val="00850BE9"/>
    <w:rsid w:val="00850D0D"/>
    <w:rsid w:val="00850DA4"/>
    <w:rsid w:val="008511B8"/>
    <w:rsid w:val="00851703"/>
    <w:rsid w:val="00851792"/>
    <w:rsid w:val="00852520"/>
    <w:rsid w:val="00852756"/>
    <w:rsid w:val="00852A24"/>
    <w:rsid w:val="00852C64"/>
    <w:rsid w:val="00852ED6"/>
    <w:rsid w:val="008533AF"/>
    <w:rsid w:val="00853635"/>
    <w:rsid w:val="0085372D"/>
    <w:rsid w:val="00853908"/>
    <w:rsid w:val="00853C8C"/>
    <w:rsid w:val="008553BD"/>
    <w:rsid w:val="00855715"/>
    <w:rsid w:val="00855927"/>
    <w:rsid w:val="00855DE4"/>
    <w:rsid w:val="00855E3A"/>
    <w:rsid w:val="008561E0"/>
    <w:rsid w:val="00856F80"/>
    <w:rsid w:val="008575C7"/>
    <w:rsid w:val="0085784C"/>
    <w:rsid w:val="00857A86"/>
    <w:rsid w:val="0086035A"/>
    <w:rsid w:val="00860959"/>
    <w:rsid w:val="00862604"/>
    <w:rsid w:val="00862B19"/>
    <w:rsid w:val="00863A39"/>
    <w:rsid w:val="00864D57"/>
    <w:rsid w:val="00865166"/>
    <w:rsid w:val="008655F9"/>
    <w:rsid w:val="00865786"/>
    <w:rsid w:val="00867306"/>
    <w:rsid w:val="008675A5"/>
    <w:rsid w:val="00867CA3"/>
    <w:rsid w:val="00867DDF"/>
    <w:rsid w:val="008714A7"/>
    <w:rsid w:val="008715D5"/>
    <w:rsid w:val="00872AA5"/>
    <w:rsid w:val="00872BE0"/>
    <w:rsid w:val="00873569"/>
    <w:rsid w:val="0087475E"/>
    <w:rsid w:val="00874E29"/>
    <w:rsid w:val="00874F87"/>
    <w:rsid w:val="00875768"/>
    <w:rsid w:val="008758BE"/>
    <w:rsid w:val="0087684C"/>
    <w:rsid w:val="0087708D"/>
    <w:rsid w:val="00877916"/>
    <w:rsid w:val="00877ACA"/>
    <w:rsid w:val="00877D16"/>
    <w:rsid w:val="008800E0"/>
    <w:rsid w:val="008816E6"/>
    <w:rsid w:val="00881948"/>
    <w:rsid w:val="00881986"/>
    <w:rsid w:val="00882FE0"/>
    <w:rsid w:val="00883175"/>
    <w:rsid w:val="0088365A"/>
    <w:rsid w:val="008841C4"/>
    <w:rsid w:val="00885455"/>
    <w:rsid w:val="00887480"/>
    <w:rsid w:val="0089051B"/>
    <w:rsid w:val="00890CE2"/>
    <w:rsid w:val="008913D7"/>
    <w:rsid w:val="00891526"/>
    <w:rsid w:val="00891678"/>
    <w:rsid w:val="00891885"/>
    <w:rsid w:val="00891F77"/>
    <w:rsid w:val="00893E04"/>
    <w:rsid w:val="008943FD"/>
    <w:rsid w:val="008949A5"/>
    <w:rsid w:val="00894A80"/>
    <w:rsid w:val="00896024"/>
    <w:rsid w:val="00896B9E"/>
    <w:rsid w:val="00896BD6"/>
    <w:rsid w:val="0089706D"/>
    <w:rsid w:val="008975CB"/>
    <w:rsid w:val="00897CF9"/>
    <w:rsid w:val="008A1247"/>
    <w:rsid w:val="008A1809"/>
    <w:rsid w:val="008A316A"/>
    <w:rsid w:val="008A3255"/>
    <w:rsid w:val="008A329C"/>
    <w:rsid w:val="008A39A1"/>
    <w:rsid w:val="008A3AE1"/>
    <w:rsid w:val="008A4079"/>
    <w:rsid w:val="008A44C8"/>
    <w:rsid w:val="008A48AA"/>
    <w:rsid w:val="008A49F2"/>
    <w:rsid w:val="008A59E3"/>
    <w:rsid w:val="008A5BC9"/>
    <w:rsid w:val="008A6414"/>
    <w:rsid w:val="008A66CB"/>
    <w:rsid w:val="008A6D18"/>
    <w:rsid w:val="008A750F"/>
    <w:rsid w:val="008A77B1"/>
    <w:rsid w:val="008A7917"/>
    <w:rsid w:val="008A7CCF"/>
    <w:rsid w:val="008B0055"/>
    <w:rsid w:val="008B0369"/>
    <w:rsid w:val="008B079F"/>
    <w:rsid w:val="008B0D3C"/>
    <w:rsid w:val="008B21A9"/>
    <w:rsid w:val="008B2670"/>
    <w:rsid w:val="008B2D7A"/>
    <w:rsid w:val="008B2EEF"/>
    <w:rsid w:val="008B30E3"/>
    <w:rsid w:val="008B3559"/>
    <w:rsid w:val="008B45AF"/>
    <w:rsid w:val="008B59BA"/>
    <w:rsid w:val="008B5D0C"/>
    <w:rsid w:val="008B5EF4"/>
    <w:rsid w:val="008B6473"/>
    <w:rsid w:val="008B68D8"/>
    <w:rsid w:val="008B694D"/>
    <w:rsid w:val="008B6A96"/>
    <w:rsid w:val="008B765C"/>
    <w:rsid w:val="008B7F1C"/>
    <w:rsid w:val="008C12F9"/>
    <w:rsid w:val="008C1DE1"/>
    <w:rsid w:val="008C23C5"/>
    <w:rsid w:val="008C25D6"/>
    <w:rsid w:val="008C3956"/>
    <w:rsid w:val="008C3B05"/>
    <w:rsid w:val="008C48F3"/>
    <w:rsid w:val="008C511B"/>
    <w:rsid w:val="008C5E70"/>
    <w:rsid w:val="008C718C"/>
    <w:rsid w:val="008C7198"/>
    <w:rsid w:val="008C7338"/>
    <w:rsid w:val="008C7763"/>
    <w:rsid w:val="008D02FA"/>
    <w:rsid w:val="008D075C"/>
    <w:rsid w:val="008D0C2F"/>
    <w:rsid w:val="008D0FCC"/>
    <w:rsid w:val="008D17F4"/>
    <w:rsid w:val="008D26C9"/>
    <w:rsid w:val="008D2764"/>
    <w:rsid w:val="008D34EB"/>
    <w:rsid w:val="008D3780"/>
    <w:rsid w:val="008D4176"/>
    <w:rsid w:val="008D4419"/>
    <w:rsid w:val="008D5215"/>
    <w:rsid w:val="008D54F3"/>
    <w:rsid w:val="008D57B2"/>
    <w:rsid w:val="008D6471"/>
    <w:rsid w:val="008D6B41"/>
    <w:rsid w:val="008D7314"/>
    <w:rsid w:val="008D7E6D"/>
    <w:rsid w:val="008D7FFE"/>
    <w:rsid w:val="008E115F"/>
    <w:rsid w:val="008E1178"/>
    <w:rsid w:val="008E12ED"/>
    <w:rsid w:val="008E3E32"/>
    <w:rsid w:val="008E49C4"/>
    <w:rsid w:val="008E4A7E"/>
    <w:rsid w:val="008E50E0"/>
    <w:rsid w:val="008E541A"/>
    <w:rsid w:val="008E55FB"/>
    <w:rsid w:val="008E5D24"/>
    <w:rsid w:val="008E6100"/>
    <w:rsid w:val="008E6429"/>
    <w:rsid w:val="008E65F4"/>
    <w:rsid w:val="008E66A0"/>
    <w:rsid w:val="008E70F1"/>
    <w:rsid w:val="008F0E3A"/>
    <w:rsid w:val="008F0F8C"/>
    <w:rsid w:val="008F1D8B"/>
    <w:rsid w:val="008F2AB5"/>
    <w:rsid w:val="008F454A"/>
    <w:rsid w:val="008F4587"/>
    <w:rsid w:val="008F4A9A"/>
    <w:rsid w:val="008F69D7"/>
    <w:rsid w:val="008F6C33"/>
    <w:rsid w:val="008F6E3D"/>
    <w:rsid w:val="008F78FD"/>
    <w:rsid w:val="00901019"/>
    <w:rsid w:val="00902699"/>
    <w:rsid w:val="009027A6"/>
    <w:rsid w:val="009037A8"/>
    <w:rsid w:val="00903A10"/>
    <w:rsid w:val="0090458A"/>
    <w:rsid w:val="009048DC"/>
    <w:rsid w:val="00905491"/>
    <w:rsid w:val="00907251"/>
    <w:rsid w:val="009072F6"/>
    <w:rsid w:val="009078F0"/>
    <w:rsid w:val="00910847"/>
    <w:rsid w:val="009120C2"/>
    <w:rsid w:val="00912B9D"/>
    <w:rsid w:val="00913992"/>
    <w:rsid w:val="00914462"/>
    <w:rsid w:val="00914511"/>
    <w:rsid w:val="00914E3A"/>
    <w:rsid w:val="00914FBF"/>
    <w:rsid w:val="009155D8"/>
    <w:rsid w:val="00915832"/>
    <w:rsid w:val="00915A05"/>
    <w:rsid w:val="00916E35"/>
    <w:rsid w:val="009172FE"/>
    <w:rsid w:val="009174E3"/>
    <w:rsid w:val="0092254D"/>
    <w:rsid w:val="00922A6D"/>
    <w:rsid w:val="00922C55"/>
    <w:rsid w:val="00923514"/>
    <w:rsid w:val="00924E67"/>
    <w:rsid w:val="009255AE"/>
    <w:rsid w:val="00926ED0"/>
    <w:rsid w:val="00927E59"/>
    <w:rsid w:val="009315AF"/>
    <w:rsid w:val="009318A7"/>
    <w:rsid w:val="00931CAB"/>
    <w:rsid w:val="0093247C"/>
    <w:rsid w:val="00932550"/>
    <w:rsid w:val="0093260D"/>
    <w:rsid w:val="00932A52"/>
    <w:rsid w:val="00933153"/>
    <w:rsid w:val="00933825"/>
    <w:rsid w:val="00933EAF"/>
    <w:rsid w:val="00933FD2"/>
    <w:rsid w:val="009354AC"/>
    <w:rsid w:val="00936D76"/>
    <w:rsid w:val="00937F99"/>
    <w:rsid w:val="00940217"/>
    <w:rsid w:val="00941A7A"/>
    <w:rsid w:val="009423B3"/>
    <w:rsid w:val="0094294A"/>
    <w:rsid w:val="009431A4"/>
    <w:rsid w:val="0094385A"/>
    <w:rsid w:val="009439AF"/>
    <w:rsid w:val="00943E49"/>
    <w:rsid w:val="00944282"/>
    <w:rsid w:val="00944A97"/>
    <w:rsid w:val="009450DE"/>
    <w:rsid w:val="0094798A"/>
    <w:rsid w:val="009500A4"/>
    <w:rsid w:val="009505CC"/>
    <w:rsid w:val="00951788"/>
    <w:rsid w:val="0095325A"/>
    <w:rsid w:val="00955477"/>
    <w:rsid w:val="00956197"/>
    <w:rsid w:val="00956E22"/>
    <w:rsid w:val="00957066"/>
    <w:rsid w:val="00957EF9"/>
    <w:rsid w:val="00960D14"/>
    <w:rsid w:val="00961722"/>
    <w:rsid w:val="00961B24"/>
    <w:rsid w:val="00961C0C"/>
    <w:rsid w:val="009626F0"/>
    <w:rsid w:val="0096290F"/>
    <w:rsid w:val="00962A1D"/>
    <w:rsid w:val="00963810"/>
    <w:rsid w:val="00964729"/>
    <w:rsid w:val="009647A7"/>
    <w:rsid w:val="009649D7"/>
    <w:rsid w:val="00964B57"/>
    <w:rsid w:val="00966877"/>
    <w:rsid w:val="0096766F"/>
    <w:rsid w:val="00967953"/>
    <w:rsid w:val="009701F4"/>
    <w:rsid w:val="00970220"/>
    <w:rsid w:val="00970B8E"/>
    <w:rsid w:val="0097133B"/>
    <w:rsid w:val="00971836"/>
    <w:rsid w:val="00971989"/>
    <w:rsid w:val="00972B93"/>
    <w:rsid w:val="00973956"/>
    <w:rsid w:val="00974AC1"/>
    <w:rsid w:val="00974E7A"/>
    <w:rsid w:val="00975881"/>
    <w:rsid w:val="009762F4"/>
    <w:rsid w:val="00976368"/>
    <w:rsid w:val="009778DE"/>
    <w:rsid w:val="00981AA1"/>
    <w:rsid w:val="00981EB3"/>
    <w:rsid w:val="00983BA7"/>
    <w:rsid w:val="00984332"/>
    <w:rsid w:val="009845E3"/>
    <w:rsid w:val="0098488F"/>
    <w:rsid w:val="0098489F"/>
    <w:rsid w:val="009849B4"/>
    <w:rsid w:val="00984A4D"/>
    <w:rsid w:val="0098505C"/>
    <w:rsid w:val="00985121"/>
    <w:rsid w:val="00985382"/>
    <w:rsid w:val="009854A8"/>
    <w:rsid w:val="00987588"/>
    <w:rsid w:val="00987936"/>
    <w:rsid w:val="00987D37"/>
    <w:rsid w:val="0099010B"/>
    <w:rsid w:val="00990196"/>
    <w:rsid w:val="009903AA"/>
    <w:rsid w:val="009912FF"/>
    <w:rsid w:val="00991B17"/>
    <w:rsid w:val="00991D61"/>
    <w:rsid w:val="00992606"/>
    <w:rsid w:val="009938A4"/>
    <w:rsid w:val="009943AA"/>
    <w:rsid w:val="0099490B"/>
    <w:rsid w:val="00994989"/>
    <w:rsid w:val="00994F9A"/>
    <w:rsid w:val="009953E1"/>
    <w:rsid w:val="0099562A"/>
    <w:rsid w:val="0099638E"/>
    <w:rsid w:val="00996E07"/>
    <w:rsid w:val="009970CE"/>
    <w:rsid w:val="0099751B"/>
    <w:rsid w:val="009A051E"/>
    <w:rsid w:val="009A0C80"/>
    <w:rsid w:val="009A17EE"/>
    <w:rsid w:val="009A194C"/>
    <w:rsid w:val="009A2313"/>
    <w:rsid w:val="009A2C77"/>
    <w:rsid w:val="009A3180"/>
    <w:rsid w:val="009A3246"/>
    <w:rsid w:val="009A35A4"/>
    <w:rsid w:val="009A40E9"/>
    <w:rsid w:val="009A72E6"/>
    <w:rsid w:val="009A78E8"/>
    <w:rsid w:val="009A796E"/>
    <w:rsid w:val="009B135E"/>
    <w:rsid w:val="009B1899"/>
    <w:rsid w:val="009B18FB"/>
    <w:rsid w:val="009B19F9"/>
    <w:rsid w:val="009B26C0"/>
    <w:rsid w:val="009B3098"/>
    <w:rsid w:val="009B321E"/>
    <w:rsid w:val="009B3321"/>
    <w:rsid w:val="009B3B86"/>
    <w:rsid w:val="009B3DFF"/>
    <w:rsid w:val="009B6B27"/>
    <w:rsid w:val="009B7D73"/>
    <w:rsid w:val="009B7DF1"/>
    <w:rsid w:val="009C019C"/>
    <w:rsid w:val="009C04AD"/>
    <w:rsid w:val="009C1554"/>
    <w:rsid w:val="009C1F18"/>
    <w:rsid w:val="009C32D4"/>
    <w:rsid w:val="009C3C86"/>
    <w:rsid w:val="009C4911"/>
    <w:rsid w:val="009C528F"/>
    <w:rsid w:val="009C5584"/>
    <w:rsid w:val="009C6C27"/>
    <w:rsid w:val="009C74CC"/>
    <w:rsid w:val="009C764B"/>
    <w:rsid w:val="009C7B4D"/>
    <w:rsid w:val="009D0090"/>
    <w:rsid w:val="009D0B0E"/>
    <w:rsid w:val="009D0BF3"/>
    <w:rsid w:val="009D0F51"/>
    <w:rsid w:val="009D116A"/>
    <w:rsid w:val="009D135A"/>
    <w:rsid w:val="009D17A7"/>
    <w:rsid w:val="009D1B1B"/>
    <w:rsid w:val="009D1DD0"/>
    <w:rsid w:val="009D2555"/>
    <w:rsid w:val="009D4280"/>
    <w:rsid w:val="009D5A4C"/>
    <w:rsid w:val="009D5C21"/>
    <w:rsid w:val="009D66AB"/>
    <w:rsid w:val="009D722B"/>
    <w:rsid w:val="009D7C3C"/>
    <w:rsid w:val="009E019F"/>
    <w:rsid w:val="009E06D2"/>
    <w:rsid w:val="009E1007"/>
    <w:rsid w:val="009E1583"/>
    <w:rsid w:val="009E15CE"/>
    <w:rsid w:val="009E1A9A"/>
    <w:rsid w:val="009E1CB2"/>
    <w:rsid w:val="009E2849"/>
    <w:rsid w:val="009E2D1F"/>
    <w:rsid w:val="009E3B17"/>
    <w:rsid w:val="009E5425"/>
    <w:rsid w:val="009E5DC4"/>
    <w:rsid w:val="009E6659"/>
    <w:rsid w:val="009E74F7"/>
    <w:rsid w:val="009F1340"/>
    <w:rsid w:val="009F1446"/>
    <w:rsid w:val="009F1757"/>
    <w:rsid w:val="009F176E"/>
    <w:rsid w:val="009F1838"/>
    <w:rsid w:val="009F21C4"/>
    <w:rsid w:val="009F21E0"/>
    <w:rsid w:val="009F2371"/>
    <w:rsid w:val="009F452E"/>
    <w:rsid w:val="009F47B1"/>
    <w:rsid w:val="009F5342"/>
    <w:rsid w:val="009F68B1"/>
    <w:rsid w:val="009F6F89"/>
    <w:rsid w:val="009F7461"/>
    <w:rsid w:val="009F76C9"/>
    <w:rsid w:val="009F7E3B"/>
    <w:rsid w:val="00A003BD"/>
    <w:rsid w:val="00A00ACD"/>
    <w:rsid w:val="00A01922"/>
    <w:rsid w:val="00A01C88"/>
    <w:rsid w:val="00A027EC"/>
    <w:rsid w:val="00A02DAA"/>
    <w:rsid w:val="00A035D6"/>
    <w:rsid w:val="00A03742"/>
    <w:rsid w:val="00A03C03"/>
    <w:rsid w:val="00A0445E"/>
    <w:rsid w:val="00A0467B"/>
    <w:rsid w:val="00A049CB"/>
    <w:rsid w:val="00A04F5C"/>
    <w:rsid w:val="00A05E83"/>
    <w:rsid w:val="00A0619A"/>
    <w:rsid w:val="00A0643E"/>
    <w:rsid w:val="00A06827"/>
    <w:rsid w:val="00A076A0"/>
    <w:rsid w:val="00A07B04"/>
    <w:rsid w:val="00A07CD3"/>
    <w:rsid w:val="00A07D8F"/>
    <w:rsid w:val="00A10633"/>
    <w:rsid w:val="00A10A0D"/>
    <w:rsid w:val="00A10C6D"/>
    <w:rsid w:val="00A10E78"/>
    <w:rsid w:val="00A11021"/>
    <w:rsid w:val="00A11CE6"/>
    <w:rsid w:val="00A124D0"/>
    <w:rsid w:val="00A12947"/>
    <w:rsid w:val="00A1350C"/>
    <w:rsid w:val="00A1560B"/>
    <w:rsid w:val="00A15880"/>
    <w:rsid w:val="00A16E71"/>
    <w:rsid w:val="00A201B6"/>
    <w:rsid w:val="00A20474"/>
    <w:rsid w:val="00A20A44"/>
    <w:rsid w:val="00A20B27"/>
    <w:rsid w:val="00A2163B"/>
    <w:rsid w:val="00A22C8A"/>
    <w:rsid w:val="00A230EE"/>
    <w:rsid w:val="00A2488E"/>
    <w:rsid w:val="00A24963"/>
    <w:rsid w:val="00A2497A"/>
    <w:rsid w:val="00A249F1"/>
    <w:rsid w:val="00A253E5"/>
    <w:rsid w:val="00A255B8"/>
    <w:rsid w:val="00A259B7"/>
    <w:rsid w:val="00A2636C"/>
    <w:rsid w:val="00A26D22"/>
    <w:rsid w:val="00A30007"/>
    <w:rsid w:val="00A3095F"/>
    <w:rsid w:val="00A30AB6"/>
    <w:rsid w:val="00A3133B"/>
    <w:rsid w:val="00A316BE"/>
    <w:rsid w:val="00A31757"/>
    <w:rsid w:val="00A31F40"/>
    <w:rsid w:val="00A32DD6"/>
    <w:rsid w:val="00A32E76"/>
    <w:rsid w:val="00A337EA"/>
    <w:rsid w:val="00A34199"/>
    <w:rsid w:val="00A3502C"/>
    <w:rsid w:val="00A3524D"/>
    <w:rsid w:val="00A3542F"/>
    <w:rsid w:val="00A355B5"/>
    <w:rsid w:val="00A3564A"/>
    <w:rsid w:val="00A35E96"/>
    <w:rsid w:val="00A366EF"/>
    <w:rsid w:val="00A37012"/>
    <w:rsid w:val="00A3705C"/>
    <w:rsid w:val="00A37507"/>
    <w:rsid w:val="00A377A4"/>
    <w:rsid w:val="00A41618"/>
    <w:rsid w:val="00A4303D"/>
    <w:rsid w:val="00A430EE"/>
    <w:rsid w:val="00A443D7"/>
    <w:rsid w:val="00A45769"/>
    <w:rsid w:val="00A468CF"/>
    <w:rsid w:val="00A47831"/>
    <w:rsid w:val="00A47B38"/>
    <w:rsid w:val="00A50AA4"/>
    <w:rsid w:val="00A50F90"/>
    <w:rsid w:val="00A51931"/>
    <w:rsid w:val="00A51A0E"/>
    <w:rsid w:val="00A51FB6"/>
    <w:rsid w:val="00A52010"/>
    <w:rsid w:val="00A523C1"/>
    <w:rsid w:val="00A529EF"/>
    <w:rsid w:val="00A533D2"/>
    <w:rsid w:val="00A54AF0"/>
    <w:rsid w:val="00A54BBD"/>
    <w:rsid w:val="00A54E93"/>
    <w:rsid w:val="00A55D6F"/>
    <w:rsid w:val="00A56D3D"/>
    <w:rsid w:val="00A57081"/>
    <w:rsid w:val="00A5734F"/>
    <w:rsid w:val="00A60EE4"/>
    <w:rsid w:val="00A61487"/>
    <w:rsid w:val="00A617CB"/>
    <w:rsid w:val="00A61D55"/>
    <w:rsid w:val="00A62790"/>
    <w:rsid w:val="00A62B29"/>
    <w:rsid w:val="00A632ED"/>
    <w:rsid w:val="00A63AEE"/>
    <w:rsid w:val="00A63C56"/>
    <w:rsid w:val="00A63CDC"/>
    <w:rsid w:val="00A63F1C"/>
    <w:rsid w:val="00A64774"/>
    <w:rsid w:val="00A647FE"/>
    <w:rsid w:val="00A6488C"/>
    <w:rsid w:val="00A65DFA"/>
    <w:rsid w:val="00A670C5"/>
    <w:rsid w:val="00A67146"/>
    <w:rsid w:val="00A67640"/>
    <w:rsid w:val="00A67D86"/>
    <w:rsid w:val="00A709A8"/>
    <w:rsid w:val="00A7127B"/>
    <w:rsid w:val="00A71D7D"/>
    <w:rsid w:val="00A71FAF"/>
    <w:rsid w:val="00A7230B"/>
    <w:rsid w:val="00A724A5"/>
    <w:rsid w:val="00A728DF"/>
    <w:rsid w:val="00A7306D"/>
    <w:rsid w:val="00A730B3"/>
    <w:rsid w:val="00A73459"/>
    <w:rsid w:val="00A73EB5"/>
    <w:rsid w:val="00A748B3"/>
    <w:rsid w:val="00A752C5"/>
    <w:rsid w:val="00A76D17"/>
    <w:rsid w:val="00A814BB"/>
    <w:rsid w:val="00A819FC"/>
    <w:rsid w:val="00A82570"/>
    <w:rsid w:val="00A83956"/>
    <w:rsid w:val="00A84AE2"/>
    <w:rsid w:val="00A84DDB"/>
    <w:rsid w:val="00A84E34"/>
    <w:rsid w:val="00A853D1"/>
    <w:rsid w:val="00A8570A"/>
    <w:rsid w:val="00A85976"/>
    <w:rsid w:val="00A862B6"/>
    <w:rsid w:val="00A86790"/>
    <w:rsid w:val="00A91557"/>
    <w:rsid w:val="00A91F0E"/>
    <w:rsid w:val="00A92DC4"/>
    <w:rsid w:val="00A93384"/>
    <w:rsid w:val="00A93577"/>
    <w:rsid w:val="00A93653"/>
    <w:rsid w:val="00A93715"/>
    <w:rsid w:val="00A93B30"/>
    <w:rsid w:val="00A93BCC"/>
    <w:rsid w:val="00A93FFD"/>
    <w:rsid w:val="00A9436B"/>
    <w:rsid w:val="00A945F2"/>
    <w:rsid w:val="00A947E2"/>
    <w:rsid w:val="00A96158"/>
    <w:rsid w:val="00A96608"/>
    <w:rsid w:val="00A96912"/>
    <w:rsid w:val="00A97C67"/>
    <w:rsid w:val="00AA087E"/>
    <w:rsid w:val="00AA25C3"/>
    <w:rsid w:val="00AA40C0"/>
    <w:rsid w:val="00AA47C1"/>
    <w:rsid w:val="00AA527A"/>
    <w:rsid w:val="00AA5385"/>
    <w:rsid w:val="00AA5788"/>
    <w:rsid w:val="00AA5E1B"/>
    <w:rsid w:val="00AA63D6"/>
    <w:rsid w:val="00AA6771"/>
    <w:rsid w:val="00AA6E30"/>
    <w:rsid w:val="00AA728D"/>
    <w:rsid w:val="00AA76DB"/>
    <w:rsid w:val="00AB02FD"/>
    <w:rsid w:val="00AB045F"/>
    <w:rsid w:val="00AB0CD3"/>
    <w:rsid w:val="00AB1CF3"/>
    <w:rsid w:val="00AB1F66"/>
    <w:rsid w:val="00AB2115"/>
    <w:rsid w:val="00AB214D"/>
    <w:rsid w:val="00AB2566"/>
    <w:rsid w:val="00AB263B"/>
    <w:rsid w:val="00AB31FF"/>
    <w:rsid w:val="00AB395D"/>
    <w:rsid w:val="00AB4846"/>
    <w:rsid w:val="00AB4AC6"/>
    <w:rsid w:val="00AB4BBA"/>
    <w:rsid w:val="00AB6CAC"/>
    <w:rsid w:val="00AB6F6D"/>
    <w:rsid w:val="00AB7BBF"/>
    <w:rsid w:val="00AC074D"/>
    <w:rsid w:val="00AC1259"/>
    <w:rsid w:val="00AC14F7"/>
    <w:rsid w:val="00AC1DA7"/>
    <w:rsid w:val="00AC259C"/>
    <w:rsid w:val="00AC3239"/>
    <w:rsid w:val="00AC4724"/>
    <w:rsid w:val="00AC5914"/>
    <w:rsid w:val="00AC61EB"/>
    <w:rsid w:val="00AC669B"/>
    <w:rsid w:val="00AC77F5"/>
    <w:rsid w:val="00AD098E"/>
    <w:rsid w:val="00AD0F14"/>
    <w:rsid w:val="00AD104B"/>
    <w:rsid w:val="00AD30E7"/>
    <w:rsid w:val="00AD31CC"/>
    <w:rsid w:val="00AD4067"/>
    <w:rsid w:val="00AD43A4"/>
    <w:rsid w:val="00AD4AEF"/>
    <w:rsid w:val="00AD4B77"/>
    <w:rsid w:val="00AD5D50"/>
    <w:rsid w:val="00AD7012"/>
    <w:rsid w:val="00AD7310"/>
    <w:rsid w:val="00AE0107"/>
    <w:rsid w:val="00AE0288"/>
    <w:rsid w:val="00AE059C"/>
    <w:rsid w:val="00AE0A7B"/>
    <w:rsid w:val="00AE14CC"/>
    <w:rsid w:val="00AE216C"/>
    <w:rsid w:val="00AE2632"/>
    <w:rsid w:val="00AE27EC"/>
    <w:rsid w:val="00AE35A1"/>
    <w:rsid w:val="00AE38EA"/>
    <w:rsid w:val="00AE3962"/>
    <w:rsid w:val="00AE3F49"/>
    <w:rsid w:val="00AE4596"/>
    <w:rsid w:val="00AE4771"/>
    <w:rsid w:val="00AE484E"/>
    <w:rsid w:val="00AE5083"/>
    <w:rsid w:val="00AE5770"/>
    <w:rsid w:val="00AE589C"/>
    <w:rsid w:val="00AE58BD"/>
    <w:rsid w:val="00AE5B24"/>
    <w:rsid w:val="00AE6016"/>
    <w:rsid w:val="00AE6A1F"/>
    <w:rsid w:val="00AE71D1"/>
    <w:rsid w:val="00AE72EC"/>
    <w:rsid w:val="00AF0339"/>
    <w:rsid w:val="00AF1720"/>
    <w:rsid w:val="00AF231E"/>
    <w:rsid w:val="00AF27B0"/>
    <w:rsid w:val="00AF2F20"/>
    <w:rsid w:val="00AF2F23"/>
    <w:rsid w:val="00AF3311"/>
    <w:rsid w:val="00AF3565"/>
    <w:rsid w:val="00AF36A0"/>
    <w:rsid w:val="00AF4291"/>
    <w:rsid w:val="00AF4D28"/>
    <w:rsid w:val="00AF53F9"/>
    <w:rsid w:val="00AF6223"/>
    <w:rsid w:val="00AF6F50"/>
    <w:rsid w:val="00AF736A"/>
    <w:rsid w:val="00AF7FA7"/>
    <w:rsid w:val="00B00443"/>
    <w:rsid w:val="00B00B0B"/>
    <w:rsid w:val="00B018C9"/>
    <w:rsid w:val="00B01C0C"/>
    <w:rsid w:val="00B02538"/>
    <w:rsid w:val="00B02581"/>
    <w:rsid w:val="00B02A2A"/>
    <w:rsid w:val="00B02B18"/>
    <w:rsid w:val="00B02E60"/>
    <w:rsid w:val="00B03A25"/>
    <w:rsid w:val="00B042C2"/>
    <w:rsid w:val="00B0476A"/>
    <w:rsid w:val="00B04E3A"/>
    <w:rsid w:val="00B050CC"/>
    <w:rsid w:val="00B058B6"/>
    <w:rsid w:val="00B06369"/>
    <w:rsid w:val="00B07027"/>
    <w:rsid w:val="00B07034"/>
    <w:rsid w:val="00B0769B"/>
    <w:rsid w:val="00B0785E"/>
    <w:rsid w:val="00B0789D"/>
    <w:rsid w:val="00B07B8A"/>
    <w:rsid w:val="00B100F3"/>
    <w:rsid w:val="00B1040B"/>
    <w:rsid w:val="00B10454"/>
    <w:rsid w:val="00B1112C"/>
    <w:rsid w:val="00B111C7"/>
    <w:rsid w:val="00B11740"/>
    <w:rsid w:val="00B1177E"/>
    <w:rsid w:val="00B11C01"/>
    <w:rsid w:val="00B121B8"/>
    <w:rsid w:val="00B1422A"/>
    <w:rsid w:val="00B1449F"/>
    <w:rsid w:val="00B161E6"/>
    <w:rsid w:val="00B17026"/>
    <w:rsid w:val="00B1750F"/>
    <w:rsid w:val="00B20887"/>
    <w:rsid w:val="00B208A8"/>
    <w:rsid w:val="00B211FE"/>
    <w:rsid w:val="00B214A8"/>
    <w:rsid w:val="00B23613"/>
    <w:rsid w:val="00B23FFF"/>
    <w:rsid w:val="00B242C9"/>
    <w:rsid w:val="00B24D3B"/>
    <w:rsid w:val="00B25746"/>
    <w:rsid w:val="00B25870"/>
    <w:rsid w:val="00B25BB1"/>
    <w:rsid w:val="00B25E74"/>
    <w:rsid w:val="00B2646D"/>
    <w:rsid w:val="00B26FF4"/>
    <w:rsid w:val="00B27662"/>
    <w:rsid w:val="00B321CE"/>
    <w:rsid w:val="00B32429"/>
    <w:rsid w:val="00B32DEC"/>
    <w:rsid w:val="00B33331"/>
    <w:rsid w:val="00B344F1"/>
    <w:rsid w:val="00B34D1C"/>
    <w:rsid w:val="00B351CC"/>
    <w:rsid w:val="00B3529A"/>
    <w:rsid w:val="00B35429"/>
    <w:rsid w:val="00B35B44"/>
    <w:rsid w:val="00B37323"/>
    <w:rsid w:val="00B37826"/>
    <w:rsid w:val="00B37856"/>
    <w:rsid w:val="00B4003E"/>
    <w:rsid w:val="00B40AA8"/>
    <w:rsid w:val="00B411DD"/>
    <w:rsid w:val="00B42760"/>
    <w:rsid w:val="00B42BF9"/>
    <w:rsid w:val="00B4355B"/>
    <w:rsid w:val="00B435E6"/>
    <w:rsid w:val="00B44696"/>
    <w:rsid w:val="00B44983"/>
    <w:rsid w:val="00B44988"/>
    <w:rsid w:val="00B44AAA"/>
    <w:rsid w:val="00B46FE3"/>
    <w:rsid w:val="00B47E32"/>
    <w:rsid w:val="00B51E4A"/>
    <w:rsid w:val="00B5444B"/>
    <w:rsid w:val="00B55AB4"/>
    <w:rsid w:val="00B55B17"/>
    <w:rsid w:val="00B55DD6"/>
    <w:rsid w:val="00B55F97"/>
    <w:rsid w:val="00B56B4C"/>
    <w:rsid w:val="00B602CD"/>
    <w:rsid w:val="00B60E9C"/>
    <w:rsid w:val="00B6123C"/>
    <w:rsid w:val="00B61EAB"/>
    <w:rsid w:val="00B62C47"/>
    <w:rsid w:val="00B6369F"/>
    <w:rsid w:val="00B63A94"/>
    <w:rsid w:val="00B63CA7"/>
    <w:rsid w:val="00B63D9D"/>
    <w:rsid w:val="00B64646"/>
    <w:rsid w:val="00B64A0F"/>
    <w:rsid w:val="00B64B45"/>
    <w:rsid w:val="00B655D5"/>
    <w:rsid w:val="00B65C56"/>
    <w:rsid w:val="00B6620F"/>
    <w:rsid w:val="00B664B9"/>
    <w:rsid w:val="00B6659D"/>
    <w:rsid w:val="00B66FA5"/>
    <w:rsid w:val="00B7058E"/>
    <w:rsid w:val="00B70B9A"/>
    <w:rsid w:val="00B719D0"/>
    <w:rsid w:val="00B71A00"/>
    <w:rsid w:val="00B72D25"/>
    <w:rsid w:val="00B7559B"/>
    <w:rsid w:val="00B75763"/>
    <w:rsid w:val="00B75A35"/>
    <w:rsid w:val="00B75DCA"/>
    <w:rsid w:val="00B77A0F"/>
    <w:rsid w:val="00B80EC5"/>
    <w:rsid w:val="00B81336"/>
    <w:rsid w:val="00B826B1"/>
    <w:rsid w:val="00B82882"/>
    <w:rsid w:val="00B8415C"/>
    <w:rsid w:val="00B853E8"/>
    <w:rsid w:val="00B85F57"/>
    <w:rsid w:val="00B86179"/>
    <w:rsid w:val="00B862CC"/>
    <w:rsid w:val="00B867A8"/>
    <w:rsid w:val="00B87C2A"/>
    <w:rsid w:val="00B87E87"/>
    <w:rsid w:val="00B90105"/>
    <w:rsid w:val="00B902D6"/>
    <w:rsid w:val="00B9096F"/>
    <w:rsid w:val="00B90A9A"/>
    <w:rsid w:val="00B90BE1"/>
    <w:rsid w:val="00B90C39"/>
    <w:rsid w:val="00B90D3C"/>
    <w:rsid w:val="00B912C5"/>
    <w:rsid w:val="00B91445"/>
    <w:rsid w:val="00B92178"/>
    <w:rsid w:val="00B93128"/>
    <w:rsid w:val="00B93557"/>
    <w:rsid w:val="00B93935"/>
    <w:rsid w:val="00B93BC6"/>
    <w:rsid w:val="00B93D41"/>
    <w:rsid w:val="00B9426D"/>
    <w:rsid w:val="00B94312"/>
    <w:rsid w:val="00B94554"/>
    <w:rsid w:val="00B949B4"/>
    <w:rsid w:val="00B95738"/>
    <w:rsid w:val="00B9581F"/>
    <w:rsid w:val="00B95EA5"/>
    <w:rsid w:val="00B9637D"/>
    <w:rsid w:val="00B9668D"/>
    <w:rsid w:val="00B96A8F"/>
    <w:rsid w:val="00B96DA4"/>
    <w:rsid w:val="00B96FE6"/>
    <w:rsid w:val="00B97598"/>
    <w:rsid w:val="00B975E5"/>
    <w:rsid w:val="00B97911"/>
    <w:rsid w:val="00B9798A"/>
    <w:rsid w:val="00BA0FEE"/>
    <w:rsid w:val="00BA21BE"/>
    <w:rsid w:val="00BA2A55"/>
    <w:rsid w:val="00BA2FEF"/>
    <w:rsid w:val="00BA3448"/>
    <w:rsid w:val="00BA50DE"/>
    <w:rsid w:val="00BA57F1"/>
    <w:rsid w:val="00BA5C4E"/>
    <w:rsid w:val="00BA69A8"/>
    <w:rsid w:val="00BA74DF"/>
    <w:rsid w:val="00BA7CD8"/>
    <w:rsid w:val="00BA7E79"/>
    <w:rsid w:val="00BA7F1D"/>
    <w:rsid w:val="00BB05B5"/>
    <w:rsid w:val="00BB079E"/>
    <w:rsid w:val="00BB24DB"/>
    <w:rsid w:val="00BB3C42"/>
    <w:rsid w:val="00BB4B76"/>
    <w:rsid w:val="00BB52EC"/>
    <w:rsid w:val="00BB5923"/>
    <w:rsid w:val="00BB62FA"/>
    <w:rsid w:val="00BB6C7F"/>
    <w:rsid w:val="00BB7115"/>
    <w:rsid w:val="00BC0176"/>
    <w:rsid w:val="00BC02F5"/>
    <w:rsid w:val="00BC0864"/>
    <w:rsid w:val="00BC1018"/>
    <w:rsid w:val="00BC13EC"/>
    <w:rsid w:val="00BC1475"/>
    <w:rsid w:val="00BC18A0"/>
    <w:rsid w:val="00BC1E04"/>
    <w:rsid w:val="00BC2578"/>
    <w:rsid w:val="00BC3A6D"/>
    <w:rsid w:val="00BC4194"/>
    <w:rsid w:val="00BC474C"/>
    <w:rsid w:val="00BC4F59"/>
    <w:rsid w:val="00BC56BA"/>
    <w:rsid w:val="00BC6049"/>
    <w:rsid w:val="00BC6786"/>
    <w:rsid w:val="00BC6813"/>
    <w:rsid w:val="00BC68B3"/>
    <w:rsid w:val="00BD0C3A"/>
    <w:rsid w:val="00BD1062"/>
    <w:rsid w:val="00BD115E"/>
    <w:rsid w:val="00BD18B4"/>
    <w:rsid w:val="00BD1D54"/>
    <w:rsid w:val="00BD1E3B"/>
    <w:rsid w:val="00BD224C"/>
    <w:rsid w:val="00BD2EA2"/>
    <w:rsid w:val="00BD2F47"/>
    <w:rsid w:val="00BD3706"/>
    <w:rsid w:val="00BD3932"/>
    <w:rsid w:val="00BD3CF3"/>
    <w:rsid w:val="00BD4868"/>
    <w:rsid w:val="00BD4E63"/>
    <w:rsid w:val="00BD61C3"/>
    <w:rsid w:val="00BE03D6"/>
    <w:rsid w:val="00BE0834"/>
    <w:rsid w:val="00BE0F91"/>
    <w:rsid w:val="00BE1C53"/>
    <w:rsid w:val="00BE22F5"/>
    <w:rsid w:val="00BE2844"/>
    <w:rsid w:val="00BE2C1D"/>
    <w:rsid w:val="00BE3081"/>
    <w:rsid w:val="00BE38C3"/>
    <w:rsid w:val="00BE4390"/>
    <w:rsid w:val="00BE4419"/>
    <w:rsid w:val="00BE5002"/>
    <w:rsid w:val="00BE51E7"/>
    <w:rsid w:val="00BE6BC3"/>
    <w:rsid w:val="00BE7933"/>
    <w:rsid w:val="00BE7C7B"/>
    <w:rsid w:val="00BF01DB"/>
    <w:rsid w:val="00BF08EC"/>
    <w:rsid w:val="00BF2E22"/>
    <w:rsid w:val="00BF333D"/>
    <w:rsid w:val="00BF3568"/>
    <w:rsid w:val="00BF3647"/>
    <w:rsid w:val="00BF4313"/>
    <w:rsid w:val="00BF5776"/>
    <w:rsid w:val="00BF6089"/>
    <w:rsid w:val="00BF6244"/>
    <w:rsid w:val="00BF6E38"/>
    <w:rsid w:val="00BF6F33"/>
    <w:rsid w:val="00BF79C3"/>
    <w:rsid w:val="00BF7FB8"/>
    <w:rsid w:val="00C006DB"/>
    <w:rsid w:val="00C01D94"/>
    <w:rsid w:val="00C01EC2"/>
    <w:rsid w:val="00C020DC"/>
    <w:rsid w:val="00C02295"/>
    <w:rsid w:val="00C04167"/>
    <w:rsid w:val="00C0450A"/>
    <w:rsid w:val="00C04762"/>
    <w:rsid w:val="00C053F9"/>
    <w:rsid w:val="00C05538"/>
    <w:rsid w:val="00C0581D"/>
    <w:rsid w:val="00C05EE2"/>
    <w:rsid w:val="00C0681A"/>
    <w:rsid w:val="00C06B9C"/>
    <w:rsid w:val="00C077AB"/>
    <w:rsid w:val="00C10D36"/>
    <w:rsid w:val="00C11298"/>
    <w:rsid w:val="00C11955"/>
    <w:rsid w:val="00C12F20"/>
    <w:rsid w:val="00C130AF"/>
    <w:rsid w:val="00C13BAC"/>
    <w:rsid w:val="00C13C9A"/>
    <w:rsid w:val="00C14D29"/>
    <w:rsid w:val="00C156AF"/>
    <w:rsid w:val="00C158EB"/>
    <w:rsid w:val="00C169DC"/>
    <w:rsid w:val="00C1728D"/>
    <w:rsid w:val="00C17646"/>
    <w:rsid w:val="00C2031C"/>
    <w:rsid w:val="00C20622"/>
    <w:rsid w:val="00C2092A"/>
    <w:rsid w:val="00C20A5A"/>
    <w:rsid w:val="00C20E8A"/>
    <w:rsid w:val="00C20F77"/>
    <w:rsid w:val="00C2185A"/>
    <w:rsid w:val="00C21F1D"/>
    <w:rsid w:val="00C2243F"/>
    <w:rsid w:val="00C226CE"/>
    <w:rsid w:val="00C229FB"/>
    <w:rsid w:val="00C22CB9"/>
    <w:rsid w:val="00C236CD"/>
    <w:rsid w:val="00C23BBA"/>
    <w:rsid w:val="00C248C7"/>
    <w:rsid w:val="00C2591A"/>
    <w:rsid w:val="00C26428"/>
    <w:rsid w:val="00C26716"/>
    <w:rsid w:val="00C2748B"/>
    <w:rsid w:val="00C27A3A"/>
    <w:rsid w:val="00C27C19"/>
    <w:rsid w:val="00C27D00"/>
    <w:rsid w:val="00C27D9A"/>
    <w:rsid w:val="00C307E7"/>
    <w:rsid w:val="00C3082D"/>
    <w:rsid w:val="00C309CC"/>
    <w:rsid w:val="00C316E8"/>
    <w:rsid w:val="00C31AE7"/>
    <w:rsid w:val="00C32853"/>
    <w:rsid w:val="00C32D64"/>
    <w:rsid w:val="00C338BD"/>
    <w:rsid w:val="00C3468C"/>
    <w:rsid w:val="00C3489A"/>
    <w:rsid w:val="00C353DE"/>
    <w:rsid w:val="00C35B7F"/>
    <w:rsid w:val="00C35EC3"/>
    <w:rsid w:val="00C35FCE"/>
    <w:rsid w:val="00C36F5B"/>
    <w:rsid w:val="00C37B0E"/>
    <w:rsid w:val="00C4134A"/>
    <w:rsid w:val="00C4162D"/>
    <w:rsid w:val="00C41685"/>
    <w:rsid w:val="00C42816"/>
    <w:rsid w:val="00C43012"/>
    <w:rsid w:val="00C4377E"/>
    <w:rsid w:val="00C43C0B"/>
    <w:rsid w:val="00C45673"/>
    <w:rsid w:val="00C4637A"/>
    <w:rsid w:val="00C46DA0"/>
    <w:rsid w:val="00C47066"/>
    <w:rsid w:val="00C47594"/>
    <w:rsid w:val="00C47CEA"/>
    <w:rsid w:val="00C500E0"/>
    <w:rsid w:val="00C502EC"/>
    <w:rsid w:val="00C51BDD"/>
    <w:rsid w:val="00C53A6A"/>
    <w:rsid w:val="00C53B15"/>
    <w:rsid w:val="00C53C7F"/>
    <w:rsid w:val="00C553F3"/>
    <w:rsid w:val="00C56541"/>
    <w:rsid w:val="00C57558"/>
    <w:rsid w:val="00C57DDA"/>
    <w:rsid w:val="00C6174B"/>
    <w:rsid w:val="00C622C2"/>
    <w:rsid w:val="00C62E5D"/>
    <w:rsid w:val="00C630AF"/>
    <w:rsid w:val="00C646DB"/>
    <w:rsid w:val="00C65112"/>
    <w:rsid w:val="00C65931"/>
    <w:rsid w:val="00C65AD8"/>
    <w:rsid w:val="00C667D8"/>
    <w:rsid w:val="00C66BDC"/>
    <w:rsid w:val="00C670BF"/>
    <w:rsid w:val="00C6731F"/>
    <w:rsid w:val="00C676D3"/>
    <w:rsid w:val="00C705A8"/>
    <w:rsid w:val="00C70732"/>
    <w:rsid w:val="00C72A31"/>
    <w:rsid w:val="00C72CE0"/>
    <w:rsid w:val="00C736C5"/>
    <w:rsid w:val="00C73ACC"/>
    <w:rsid w:val="00C73C9B"/>
    <w:rsid w:val="00C75364"/>
    <w:rsid w:val="00C76387"/>
    <w:rsid w:val="00C7650D"/>
    <w:rsid w:val="00C769D1"/>
    <w:rsid w:val="00C76B08"/>
    <w:rsid w:val="00C76C57"/>
    <w:rsid w:val="00C8000C"/>
    <w:rsid w:val="00C80298"/>
    <w:rsid w:val="00C80D75"/>
    <w:rsid w:val="00C81430"/>
    <w:rsid w:val="00C81524"/>
    <w:rsid w:val="00C81A26"/>
    <w:rsid w:val="00C82F2D"/>
    <w:rsid w:val="00C8303B"/>
    <w:rsid w:val="00C83A5A"/>
    <w:rsid w:val="00C84650"/>
    <w:rsid w:val="00C84BEB"/>
    <w:rsid w:val="00C84CB5"/>
    <w:rsid w:val="00C852DB"/>
    <w:rsid w:val="00C85878"/>
    <w:rsid w:val="00C85F9A"/>
    <w:rsid w:val="00C8632C"/>
    <w:rsid w:val="00C86C74"/>
    <w:rsid w:val="00C86C8E"/>
    <w:rsid w:val="00C8768F"/>
    <w:rsid w:val="00C877DA"/>
    <w:rsid w:val="00C90112"/>
    <w:rsid w:val="00C9034B"/>
    <w:rsid w:val="00C90C19"/>
    <w:rsid w:val="00C90E04"/>
    <w:rsid w:val="00C91B62"/>
    <w:rsid w:val="00C920B7"/>
    <w:rsid w:val="00C92174"/>
    <w:rsid w:val="00C921AA"/>
    <w:rsid w:val="00C92D4C"/>
    <w:rsid w:val="00C9468A"/>
    <w:rsid w:val="00C9567F"/>
    <w:rsid w:val="00C95AF0"/>
    <w:rsid w:val="00C9604D"/>
    <w:rsid w:val="00C962BE"/>
    <w:rsid w:val="00C975B9"/>
    <w:rsid w:val="00CA03C2"/>
    <w:rsid w:val="00CA192F"/>
    <w:rsid w:val="00CA1A48"/>
    <w:rsid w:val="00CA1C6D"/>
    <w:rsid w:val="00CA26B8"/>
    <w:rsid w:val="00CA2D42"/>
    <w:rsid w:val="00CA308E"/>
    <w:rsid w:val="00CA37E9"/>
    <w:rsid w:val="00CA4075"/>
    <w:rsid w:val="00CA568D"/>
    <w:rsid w:val="00CA723A"/>
    <w:rsid w:val="00CB0921"/>
    <w:rsid w:val="00CB15AA"/>
    <w:rsid w:val="00CB16A5"/>
    <w:rsid w:val="00CB19DA"/>
    <w:rsid w:val="00CB1AA9"/>
    <w:rsid w:val="00CB2971"/>
    <w:rsid w:val="00CB2B2C"/>
    <w:rsid w:val="00CB376C"/>
    <w:rsid w:val="00CB38DA"/>
    <w:rsid w:val="00CB3D7D"/>
    <w:rsid w:val="00CB493E"/>
    <w:rsid w:val="00CB523A"/>
    <w:rsid w:val="00CB554E"/>
    <w:rsid w:val="00CB571F"/>
    <w:rsid w:val="00CB5C1A"/>
    <w:rsid w:val="00CB67D4"/>
    <w:rsid w:val="00CB7FE3"/>
    <w:rsid w:val="00CC0555"/>
    <w:rsid w:val="00CC0ADA"/>
    <w:rsid w:val="00CC113E"/>
    <w:rsid w:val="00CC21B8"/>
    <w:rsid w:val="00CC308D"/>
    <w:rsid w:val="00CC31C0"/>
    <w:rsid w:val="00CC405D"/>
    <w:rsid w:val="00CC4456"/>
    <w:rsid w:val="00CC533D"/>
    <w:rsid w:val="00CC5F8E"/>
    <w:rsid w:val="00CC6AAC"/>
    <w:rsid w:val="00CC7134"/>
    <w:rsid w:val="00CC77DC"/>
    <w:rsid w:val="00CD0424"/>
    <w:rsid w:val="00CD05BB"/>
    <w:rsid w:val="00CD0B02"/>
    <w:rsid w:val="00CD0F16"/>
    <w:rsid w:val="00CD104A"/>
    <w:rsid w:val="00CD1783"/>
    <w:rsid w:val="00CD22BD"/>
    <w:rsid w:val="00CD2A14"/>
    <w:rsid w:val="00CD2AE3"/>
    <w:rsid w:val="00CD43CA"/>
    <w:rsid w:val="00CD453D"/>
    <w:rsid w:val="00CD4DC0"/>
    <w:rsid w:val="00CD549D"/>
    <w:rsid w:val="00CD6558"/>
    <w:rsid w:val="00CD7899"/>
    <w:rsid w:val="00CD7DDD"/>
    <w:rsid w:val="00CE19F7"/>
    <w:rsid w:val="00CE1D55"/>
    <w:rsid w:val="00CE25FC"/>
    <w:rsid w:val="00CE33DD"/>
    <w:rsid w:val="00CE3F61"/>
    <w:rsid w:val="00CE41A6"/>
    <w:rsid w:val="00CE5362"/>
    <w:rsid w:val="00CE53AF"/>
    <w:rsid w:val="00CE56E6"/>
    <w:rsid w:val="00CE64F8"/>
    <w:rsid w:val="00CE6639"/>
    <w:rsid w:val="00CE6EC5"/>
    <w:rsid w:val="00CE7E17"/>
    <w:rsid w:val="00CF02FD"/>
    <w:rsid w:val="00CF0447"/>
    <w:rsid w:val="00CF0A11"/>
    <w:rsid w:val="00CF0DD3"/>
    <w:rsid w:val="00CF165B"/>
    <w:rsid w:val="00CF1B3A"/>
    <w:rsid w:val="00CF1B85"/>
    <w:rsid w:val="00CF1C01"/>
    <w:rsid w:val="00CF288E"/>
    <w:rsid w:val="00CF37D7"/>
    <w:rsid w:val="00CF431B"/>
    <w:rsid w:val="00CF5865"/>
    <w:rsid w:val="00CF5880"/>
    <w:rsid w:val="00CF6AB8"/>
    <w:rsid w:val="00CF6D36"/>
    <w:rsid w:val="00CF6F08"/>
    <w:rsid w:val="00CF72A1"/>
    <w:rsid w:val="00CF7A0D"/>
    <w:rsid w:val="00CF7EB5"/>
    <w:rsid w:val="00D0070A"/>
    <w:rsid w:val="00D00AE4"/>
    <w:rsid w:val="00D01026"/>
    <w:rsid w:val="00D01754"/>
    <w:rsid w:val="00D01C5F"/>
    <w:rsid w:val="00D01D64"/>
    <w:rsid w:val="00D02CFC"/>
    <w:rsid w:val="00D049F5"/>
    <w:rsid w:val="00D04F08"/>
    <w:rsid w:val="00D06477"/>
    <w:rsid w:val="00D06E43"/>
    <w:rsid w:val="00D07EBC"/>
    <w:rsid w:val="00D10427"/>
    <w:rsid w:val="00D1042F"/>
    <w:rsid w:val="00D10B4C"/>
    <w:rsid w:val="00D11EB0"/>
    <w:rsid w:val="00D123BD"/>
    <w:rsid w:val="00D12FAD"/>
    <w:rsid w:val="00D134B8"/>
    <w:rsid w:val="00D13F38"/>
    <w:rsid w:val="00D14931"/>
    <w:rsid w:val="00D161C0"/>
    <w:rsid w:val="00D16E41"/>
    <w:rsid w:val="00D17092"/>
    <w:rsid w:val="00D17391"/>
    <w:rsid w:val="00D178BA"/>
    <w:rsid w:val="00D17AEA"/>
    <w:rsid w:val="00D17AED"/>
    <w:rsid w:val="00D17D16"/>
    <w:rsid w:val="00D2005C"/>
    <w:rsid w:val="00D200CB"/>
    <w:rsid w:val="00D201BC"/>
    <w:rsid w:val="00D2047C"/>
    <w:rsid w:val="00D20525"/>
    <w:rsid w:val="00D21D04"/>
    <w:rsid w:val="00D21D6F"/>
    <w:rsid w:val="00D21DE4"/>
    <w:rsid w:val="00D231E4"/>
    <w:rsid w:val="00D23E94"/>
    <w:rsid w:val="00D243C8"/>
    <w:rsid w:val="00D246CA"/>
    <w:rsid w:val="00D247BC"/>
    <w:rsid w:val="00D2517A"/>
    <w:rsid w:val="00D260D5"/>
    <w:rsid w:val="00D26342"/>
    <w:rsid w:val="00D2645D"/>
    <w:rsid w:val="00D267C3"/>
    <w:rsid w:val="00D275BF"/>
    <w:rsid w:val="00D2798A"/>
    <w:rsid w:val="00D279A2"/>
    <w:rsid w:val="00D30982"/>
    <w:rsid w:val="00D30ADF"/>
    <w:rsid w:val="00D318AF"/>
    <w:rsid w:val="00D31F34"/>
    <w:rsid w:val="00D3352C"/>
    <w:rsid w:val="00D33CB0"/>
    <w:rsid w:val="00D34249"/>
    <w:rsid w:val="00D34571"/>
    <w:rsid w:val="00D34812"/>
    <w:rsid w:val="00D348E9"/>
    <w:rsid w:val="00D34C43"/>
    <w:rsid w:val="00D357C7"/>
    <w:rsid w:val="00D3663B"/>
    <w:rsid w:val="00D36D7D"/>
    <w:rsid w:val="00D36FCD"/>
    <w:rsid w:val="00D4017B"/>
    <w:rsid w:val="00D4083B"/>
    <w:rsid w:val="00D40889"/>
    <w:rsid w:val="00D41212"/>
    <w:rsid w:val="00D420FD"/>
    <w:rsid w:val="00D422C8"/>
    <w:rsid w:val="00D429CD"/>
    <w:rsid w:val="00D42B32"/>
    <w:rsid w:val="00D4371E"/>
    <w:rsid w:val="00D43AB5"/>
    <w:rsid w:val="00D446A8"/>
    <w:rsid w:val="00D448C4"/>
    <w:rsid w:val="00D448DD"/>
    <w:rsid w:val="00D44C2F"/>
    <w:rsid w:val="00D44DD9"/>
    <w:rsid w:val="00D4568A"/>
    <w:rsid w:val="00D467DC"/>
    <w:rsid w:val="00D475C9"/>
    <w:rsid w:val="00D47648"/>
    <w:rsid w:val="00D4781F"/>
    <w:rsid w:val="00D47C4A"/>
    <w:rsid w:val="00D5005C"/>
    <w:rsid w:val="00D51765"/>
    <w:rsid w:val="00D51F21"/>
    <w:rsid w:val="00D52A5D"/>
    <w:rsid w:val="00D52B93"/>
    <w:rsid w:val="00D52C16"/>
    <w:rsid w:val="00D538B0"/>
    <w:rsid w:val="00D54201"/>
    <w:rsid w:val="00D54566"/>
    <w:rsid w:val="00D54A85"/>
    <w:rsid w:val="00D55157"/>
    <w:rsid w:val="00D553F6"/>
    <w:rsid w:val="00D55546"/>
    <w:rsid w:val="00D564A6"/>
    <w:rsid w:val="00D573A9"/>
    <w:rsid w:val="00D579C5"/>
    <w:rsid w:val="00D606B9"/>
    <w:rsid w:val="00D6097C"/>
    <w:rsid w:val="00D60BE3"/>
    <w:rsid w:val="00D6124A"/>
    <w:rsid w:val="00D61EF4"/>
    <w:rsid w:val="00D62EE7"/>
    <w:rsid w:val="00D638A8"/>
    <w:rsid w:val="00D63A8D"/>
    <w:rsid w:val="00D63C9F"/>
    <w:rsid w:val="00D673D1"/>
    <w:rsid w:val="00D705BF"/>
    <w:rsid w:val="00D707D7"/>
    <w:rsid w:val="00D71D8A"/>
    <w:rsid w:val="00D7218D"/>
    <w:rsid w:val="00D740B0"/>
    <w:rsid w:val="00D74D90"/>
    <w:rsid w:val="00D77D83"/>
    <w:rsid w:val="00D80170"/>
    <w:rsid w:val="00D80F25"/>
    <w:rsid w:val="00D8162E"/>
    <w:rsid w:val="00D81AE3"/>
    <w:rsid w:val="00D81EB7"/>
    <w:rsid w:val="00D8209B"/>
    <w:rsid w:val="00D82B54"/>
    <w:rsid w:val="00D836F0"/>
    <w:rsid w:val="00D83843"/>
    <w:rsid w:val="00D839B1"/>
    <w:rsid w:val="00D8401C"/>
    <w:rsid w:val="00D84B40"/>
    <w:rsid w:val="00D84D13"/>
    <w:rsid w:val="00D85FB7"/>
    <w:rsid w:val="00D8689D"/>
    <w:rsid w:val="00D86A0F"/>
    <w:rsid w:val="00D8744C"/>
    <w:rsid w:val="00D8780E"/>
    <w:rsid w:val="00D9058B"/>
    <w:rsid w:val="00D90911"/>
    <w:rsid w:val="00D90DF3"/>
    <w:rsid w:val="00D93DA6"/>
    <w:rsid w:val="00D94365"/>
    <w:rsid w:val="00D946F6"/>
    <w:rsid w:val="00D95784"/>
    <w:rsid w:val="00D960B9"/>
    <w:rsid w:val="00D96680"/>
    <w:rsid w:val="00D96CA6"/>
    <w:rsid w:val="00D96FDE"/>
    <w:rsid w:val="00D970A4"/>
    <w:rsid w:val="00D9747D"/>
    <w:rsid w:val="00DA021B"/>
    <w:rsid w:val="00DA0343"/>
    <w:rsid w:val="00DA1802"/>
    <w:rsid w:val="00DA1A83"/>
    <w:rsid w:val="00DA2309"/>
    <w:rsid w:val="00DA3398"/>
    <w:rsid w:val="00DA38A8"/>
    <w:rsid w:val="00DA397E"/>
    <w:rsid w:val="00DA3F41"/>
    <w:rsid w:val="00DA4E70"/>
    <w:rsid w:val="00DA50B7"/>
    <w:rsid w:val="00DA573B"/>
    <w:rsid w:val="00DA6006"/>
    <w:rsid w:val="00DA72EF"/>
    <w:rsid w:val="00DA76BA"/>
    <w:rsid w:val="00DA7DDD"/>
    <w:rsid w:val="00DB1069"/>
    <w:rsid w:val="00DB11A0"/>
    <w:rsid w:val="00DB137F"/>
    <w:rsid w:val="00DB43B3"/>
    <w:rsid w:val="00DB5E6D"/>
    <w:rsid w:val="00DB6023"/>
    <w:rsid w:val="00DB64E8"/>
    <w:rsid w:val="00DB67E7"/>
    <w:rsid w:val="00DC0582"/>
    <w:rsid w:val="00DC0A59"/>
    <w:rsid w:val="00DC11E9"/>
    <w:rsid w:val="00DC1531"/>
    <w:rsid w:val="00DC159F"/>
    <w:rsid w:val="00DC266E"/>
    <w:rsid w:val="00DC2840"/>
    <w:rsid w:val="00DC358B"/>
    <w:rsid w:val="00DC3FD5"/>
    <w:rsid w:val="00DC4575"/>
    <w:rsid w:val="00DC4832"/>
    <w:rsid w:val="00DC56F1"/>
    <w:rsid w:val="00DC58BF"/>
    <w:rsid w:val="00DC633D"/>
    <w:rsid w:val="00DC6479"/>
    <w:rsid w:val="00DC6590"/>
    <w:rsid w:val="00DC69E5"/>
    <w:rsid w:val="00DC6A5C"/>
    <w:rsid w:val="00DC72C7"/>
    <w:rsid w:val="00DD11EF"/>
    <w:rsid w:val="00DD1E88"/>
    <w:rsid w:val="00DD26E4"/>
    <w:rsid w:val="00DD33F3"/>
    <w:rsid w:val="00DD6750"/>
    <w:rsid w:val="00DD685D"/>
    <w:rsid w:val="00DD6E34"/>
    <w:rsid w:val="00DD72BB"/>
    <w:rsid w:val="00DE04BF"/>
    <w:rsid w:val="00DE0C95"/>
    <w:rsid w:val="00DE1266"/>
    <w:rsid w:val="00DE1CC3"/>
    <w:rsid w:val="00DE3536"/>
    <w:rsid w:val="00DE470C"/>
    <w:rsid w:val="00DE4868"/>
    <w:rsid w:val="00DE4D02"/>
    <w:rsid w:val="00DE5C70"/>
    <w:rsid w:val="00DF1E64"/>
    <w:rsid w:val="00DF1EAB"/>
    <w:rsid w:val="00DF2331"/>
    <w:rsid w:val="00DF3342"/>
    <w:rsid w:val="00DF44F5"/>
    <w:rsid w:val="00DF4BD9"/>
    <w:rsid w:val="00DF538E"/>
    <w:rsid w:val="00DF5853"/>
    <w:rsid w:val="00DF68E2"/>
    <w:rsid w:val="00DF7076"/>
    <w:rsid w:val="00DF71AE"/>
    <w:rsid w:val="00DF76FF"/>
    <w:rsid w:val="00E0025A"/>
    <w:rsid w:val="00E010A5"/>
    <w:rsid w:val="00E01C59"/>
    <w:rsid w:val="00E0225F"/>
    <w:rsid w:val="00E02E2D"/>
    <w:rsid w:val="00E03840"/>
    <w:rsid w:val="00E0434D"/>
    <w:rsid w:val="00E046FF"/>
    <w:rsid w:val="00E04C29"/>
    <w:rsid w:val="00E05849"/>
    <w:rsid w:val="00E06333"/>
    <w:rsid w:val="00E0642C"/>
    <w:rsid w:val="00E066D6"/>
    <w:rsid w:val="00E06737"/>
    <w:rsid w:val="00E06C15"/>
    <w:rsid w:val="00E06C76"/>
    <w:rsid w:val="00E06F9B"/>
    <w:rsid w:val="00E07691"/>
    <w:rsid w:val="00E077EB"/>
    <w:rsid w:val="00E1013B"/>
    <w:rsid w:val="00E106E2"/>
    <w:rsid w:val="00E121B6"/>
    <w:rsid w:val="00E124D1"/>
    <w:rsid w:val="00E14C19"/>
    <w:rsid w:val="00E155C7"/>
    <w:rsid w:val="00E1675B"/>
    <w:rsid w:val="00E16854"/>
    <w:rsid w:val="00E16968"/>
    <w:rsid w:val="00E17B67"/>
    <w:rsid w:val="00E20400"/>
    <w:rsid w:val="00E21A5B"/>
    <w:rsid w:val="00E21C01"/>
    <w:rsid w:val="00E21FD7"/>
    <w:rsid w:val="00E22974"/>
    <w:rsid w:val="00E234D1"/>
    <w:rsid w:val="00E23F61"/>
    <w:rsid w:val="00E242B3"/>
    <w:rsid w:val="00E24698"/>
    <w:rsid w:val="00E24A8D"/>
    <w:rsid w:val="00E24DF0"/>
    <w:rsid w:val="00E252A6"/>
    <w:rsid w:val="00E26064"/>
    <w:rsid w:val="00E26491"/>
    <w:rsid w:val="00E300BF"/>
    <w:rsid w:val="00E30666"/>
    <w:rsid w:val="00E31242"/>
    <w:rsid w:val="00E321EB"/>
    <w:rsid w:val="00E32383"/>
    <w:rsid w:val="00E3377B"/>
    <w:rsid w:val="00E33CD8"/>
    <w:rsid w:val="00E34861"/>
    <w:rsid w:val="00E34F92"/>
    <w:rsid w:val="00E35753"/>
    <w:rsid w:val="00E35807"/>
    <w:rsid w:val="00E37675"/>
    <w:rsid w:val="00E37807"/>
    <w:rsid w:val="00E37E2E"/>
    <w:rsid w:val="00E37ED8"/>
    <w:rsid w:val="00E41536"/>
    <w:rsid w:val="00E41A9B"/>
    <w:rsid w:val="00E428E2"/>
    <w:rsid w:val="00E42CB0"/>
    <w:rsid w:val="00E4374B"/>
    <w:rsid w:val="00E44782"/>
    <w:rsid w:val="00E4480B"/>
    <w:rsid w:val="00E44A2B"/>
    <w:rsid w:val="00E45053"/>
    <w:rsid w:val="00E455FF"/>
    <w:rsid w:val="00E45948"/>
    <w:rsid w:val="00E464A9"/>
    <w:rsid w:val="00E46ACD"/>
    <w:rsid w:val="00E46D53"/>
    <w:rsid w:val="00E50008"/>
    <w:rsid w:val="00E50381"/>
    <w:rsid w:val="00E50F3D"/>
    <w:rsid w:val="00E52BD1"/>
    <w:rsid w:val="00E53453"/>
    <w:rsid w:val="00E53584"/>
    <w:rsid w:val="00E53B8A"/>
    <w:rsid w:val="00E5761E"/>
    <w:rsid w:val="00E57D07"/>
    <w:rsid w:val="00E57DF4"/>
    <w:rsid w:val="00E606F8"/>
    <w:rsid w:val="00E60863"/>
    <w:rsid w:val="00E611D9"/>
    <w:rsid w:val="00E61314"/>
    <w:rsid w:val="00E61A7D"/>
    <w:rsid w:val="00E62159"/>
    <w:rsid w:val="00E626E1"/>
    <w:rsid w:val="00E62B65"/>
    <w:rsid w:val="00E6302B"/>
    <w:rsid w:val="00E63511"/>
    <w:rsid w:val="00E63819"/>
    <w:rsid w:val="00E64222"/>
    <w:rsid w:val="00E6531D"/>
    <w:rsid w:val="00E654B9"/>
    <w:rsid w:val="00E65865"/>
    <w:rsid w:val="00E66DCC"/>
    <w:rsid w:val="00E67784"/>
    <w:rsid w:val="00E67AD9"/>
    <w:rsid w:val="00E67E7D"/>
    <w:rsid w:val="00E7161E"/>
    <w:rsid w:val="00E72960"/>
    <w:rsid w:val="00E72B74"/>
    <w:rsid w:val="00E72EE2"/>
    <w:rsid w:val="00E731CB"/>
    <w:rsid w:val="00E73B94"/>
    <w:rsid w:val="00E74660"/>
    <w:rsid w:val="00E749A6"/>
    <w:rsid w:val="00E75504"/>
    <w:rsid w:val="00E76906"/>
    <w:rsid w:val="00E774FF"/>
    <w:rsid w:val="00E80ACC"/>
    <w:rsid w:val="00E81375"/>
    <w:rsid w:val="00E81478"/>
    <w:rsid w:val="00E81DB1"/>
    <w:rsid w:val="00E8268A"/>
    <w:rsid w:val="00E83232"/>
    <w:rsid w:val="00E83A21"/>
    <w:rsid w:val="00E85489"/>
    <w:rsid w:val="00E85759"/>
    <w:rsid w:val="00E85D8D"/>
    <w:rsid w:val="00E86031"/>
    <w:rsid w:val="00E86A17"/>
    <w:rsid w:val="00E871AC"/>
    <w:rsid w:val="00E877DB"/>
    <w:rsid w:val="00E904C2"/>
    <w:rsid w:val="00E90703"/>
    <w:rsid w:val="00E91F9E"/>
    <w:rsid w:val="00E92590"/>
    <w:rsid w:val="00E93084"/>
    <w:rsid w:val="00E93487"/>
    <w:rsid w:val="00E94073"/>
    <w:rsid w:val="00E943BE"/>
    <w:rsid w:val="00E94773"/>
    <w:rsid w:val="00E94BEF"/>
    <w:rsid w:val="00E9514D"/>
    <w:rsid w:val="00E9612A"/>
    <w:rsid w:val="00E96F59"/>
    <w:rsid w:val="00E9784A"/>
    <w:rsid w:val="00E97C45"/>
    <w:rsid w:val="00E97C8F"/>
    <w:rsid w:val="00E97D22"/>
    <w:rsid w:val="00E97FA3"/>
    <w:rsid w:val="00E97FCC"/>
    <w:rsid w:val="00EA065E"/>
    <w:rsid w:val="00EA096D"/>
    <w:rsid w:val="00EA0E74"/>
    <w:rsid w:val="00EA125B"/>
    <w:rsid w:val="00EA166D"/>
    <w:rsid w:val="00EA2535"/>
    <w:rsid w:val="00EA328C"/>
    <w:rsid w:val="00EA3945"/>
    <w:rsid w:val="00EA4699"/>
    <w:rsid w:val="00EA49B6"/>
    <w:rsid w:val="00EA56EE"/>
    <w:rsid w:val="00EA5CF9"/>
    <w:rsid w:val="00EA71A4"/>
    <w:rsid w:val="00EB00B1"/>
    <w:rsid w:val="00EB0AEF"/>
    <w:rsid w:val="00EB217F"/>
    <w:rsid w:val="00EB274F"/>
    <w:rsid w:val="00EB2A65"/>
    <w:rsid w:val="00EB3088"/>
    <w:rsid w:val="00EB3652"/>
    <w:rsid w:val="00EB4D83"/>
    <w:rsid w:val="00EB5123"/>
    <w:rsid w:val="00EB5593"/>
    <w:rsid w:val="00EB5F11"/>
    <w:rsid w:val="00EB7CDB"/>
    <w:rsid w:val="00EB7DC7"/>
    <w:rsid w:val="00EC0146"/>
    <w:rsid w:val="00EC0AA4"/>
    <w:rsid w:val="00EC0DB4"/>
    <w:rsid w:val="00EC1E17"/>
    <w:rsid w:val="00EC2110"/>
    <w:rsid w:val="00EC2579"/>
    <w:rsid w:val="00EC28E5"/>
    <w:rsid w:val="00EC2FF3"/>
    <w:rsid w:val="00EC3649"/>
    <w:rsid w:val="00EC4303"/>
    <w:rsid w:val="00EC61D1"/>
    <w:rsid w:val="00EC7B0B"/>
    <w:rsid w:val="00EC7CF4"/>
    <w:rsid w:val="00ED12F5"/>
    <w:rsid w:val="00ED1DCE"/>
    <w:rsid w:val="00ED2CB0"/>
    <w:rsid w:val="00ED3415"/>
    <w:rsid w:val="00ED3723"/>
    <w:rsid w:val="00ED3C7B"/>
    <w:rsid w:val="00ED3D3A"/>
    <w:rsid w:val="00ED4072"/>
    <w:rsid w:val="00ED4802"/>
    <w:rsid w:val="00ED4896"/>
    <w:rsid w:val="00ED4AA9"/>
    <w:rsid w:val="00ED4C0A"/>
    <w:rsid w:val="00ED4D71"/>
    <w:rsid w:val="00ED5A4D"/>
    <w:rsid w:val="00ED7DD8"/>
    <w:rsid w:val="00EE034A"/>
    <w:rsid w:val="00EE1D71"/>
    <w:rsid w:val="00EE209C"/>
    <w:rsid w:val="00EE2409"/>
    <w:rsid w:val="00EE2DED"/>
    <w:rsid w:val="00EE3797"/>
    <w:rsid w:val="00EE4A55"/>
    <w:rsid w:val="00EE521D"/>
    <w:rsid w:val="00EE5E16"/>
    <w:rsid w:val="00EE5F70"/>
    <w:rsid w:val="00EE696A"/>
    <w:rsid w:val="00EE7F06"/>
    <w:rsid w:val="00EF1F32"/>
    <w:rsid w:val="00EF3A74"/>
    <w:rsid w:val="00EF4A25"/>
    <w:rsid w:val="00EF51B1"/>
    <w:rsid w:val="00EF6334"/>
    <w:rsid w:val="00EF6C9E"/>
    <w:rsid w:val="00EF6FE3"/>
    <w:rsid w:val="00F01BB6"/>
    <w:rsid w:val="00F0270A"/>
    <w:rsid w:val="00F0295E"/>
    <w:rsid w:val="00F02DD1"/>
    <w:rsid w:val="00F03D05"/>
    <w:rsid w:val="00F03D88"/>
    <w:rsid w:val="00F041AC"/>
    <w:rsid w:val="00F0483A"/>
    <w:rsid w:val="00F04D17"/>
    <w:rsid w:val="00F04DF8"/>
    <w:rsid w:val="00F05279"/>
    <w:rsid w:val="00F0592F"/>
    <w:rsid w:val="00F06634"/>
    <w:rsid w:val="00F06DBA"/>
    <w:rsid w:val="00F06F92"/>
    <w:rsid w:val="00F07084"/>
    <w:rsid w:val="00F07A6F"/>
    <w:rsid w:val="00F102F5"/>
    <w:rsid w:val="00F10538"/>
    <w:rsid w:val="00F105F0"/>
    <w:rsid w:val="00F10860"/>
    <w:rsid w:val="00F11472"/>
    <w:rsid w:val="00F12501"/>
    <w:rsid w:val="00F12DBB"/>
    <w:rsid w:val="00F12E11"/>
    <w:rsid w:val="00F1349C"/>
    <w:rsid w:val="00F13864"/>
    <w:rsid w:val="00F155A9"/>
    <w:rsid w:val="00F15A75"/>
    <w:rsid w:val="00F15F2B"/>
    <w:rsid w:val="00F170A5"/>
    <w:rsid w:val="00F2047B"/>
    <w:rsid w:val="00F2093F"/>
    <w:rsid w:val="00F210C7"/>
    <w:rsid w:val="00F21D4E"/>
    <w:rsid w:val="00F21F18"/>
    <w:rsid w:val="00F22050"/>
    <w:rsid w:val="00F2207C"/>
    <w:rsid w:val="00F22D7C"/>
    <w:rsid w:val="00F22F1F"/>
    <w:rsid w:val="00F23659"/>
    <w:rsid w:val="00F2374B"/>
    <w:rsid w:val="00F23B87"/>
    <w:rsid w:val="00F23C2D"/>
    <w:rsid w:val="00F23C56"/>
    <w:rsid w:val="00F23F38"/>
    <w:rsid w:val="00F248BC"/>
    <w:rsid w:val="00F2510A"/>
    <w:rsid w:val="00F2539A"/>
    <w:rsid w:val="00F25920"/>
    <w:rsid w:val="00F262C8"/>
    <w:rsid w:val="00F26599"/>
    <w:rsid w:val="00F26F8B"/>
    <w:rsid w:val="00F27DF2"/>
    <w:rsid w:val="00F300DD"/>
    <w:rsid w:val="00F308E4"/>
    <w:rsid w:val="00F317E7"/>
    <w:rsid w:val="00F31C54"/>
    <w:rsid w:val="00F31FEA"/>
    <w:rsid w:val="00F321DB"/>
    <w:rsid w:val="00F32426"/>
    <w:rsid w:val="00F327E9"/>
    <w:rsid w:val="00F32B20"/>
    <w:rsid w:val="00F33480"/>
    <w:rsid w:val="00F33C7D"/>
    <w:rsid w:val="00F340D9"/>
    <w:rsid w:val="00F34A30"/>
    <w:rsid w:val="00F35482"/>
    <w:rsid w:val="00F35522"/>
    <w:rsid w:val="00F36058"/>
    <w:rsid w:val="00F364BC"/>
    <w:rsid w:val="00F36E3D"/>
    <w:rsid w:val="00F37917"/>
    <w:rsid w:val="00F379F8"/>
    <w:rsid w:val="00F37D99"/>
    <w:rsid w:val="00F431DD"/>
    <w:rsid w:val="00F455E9"/>
    <w:rsid w:val="00F46138"/>
    <w:rsid w:val="00F46601"/>
    <w:rsid w:val="00F468C3"/>
    <w:rsid w:val="00F46B6F"/>
    <w:rsid w:val="00F47029"/>
    <w:rsid w:val="00F470D0"/>
    <w:rsid w:val="00F47178"/>
    <w:rsid w:val="00F47427"/>
    <w:rsid w:val="00F475C4"/>
    <w:rsid w:val="00F500F0"/>
    <w:rsid w:val="00F501B2"/>
    <w:rsid w:val="00F5055F"/>
    <w:rsid w:val="00F50AE5"/>
    <w:rsid w:val="00F5181A"/>
    <w:rsid w:val="00F518F3"/>
    <w:rsid w:val="00F522E3"/>
    <w:rsid w:val="00F52500"/>
    <w:rsid w:val="00F52AF7"/>
    <w:rsid w:val="00F52C51"/>
    <w:rsid w:val="00F531CF"/>
    <w:rsid w:val="00F5358D"/>
    <w:rsid w:val="00F53B5A"/>
    <w:rsid w:val="00F54496"/>
    <w:rsid w:val="00F54C48"/>
    <w:rsid w:val="00F54D39"/>
    <w:rsid w:val="00F55140"/>
    <w:rsid w:val="00F5535A"/>
    <w:rsid w:val="00F55C50"/>
    <w:rsid w:val="00F55FA1"/>
    <w:rsid w:val="00F5629D"/>
    <w:rsid w:val="00F5686C"/>
    <w:rsid w:val="00F57413"/>
    <w:rsid w:val="00F576C6"/>
    <w:rsid w:val="00F577A8"/>
    <w:rsid w:val="00F577EA"/>
    <w:rsid w:val="00F57906"/>
    <w:rsid w:val="00F60B8D"/>
    <w:rsid w:val="00F61719"/>
    <w:rsid w:val="00F61AF5"/>
    <w:rsid w:val="00F627F4"/>
    <w:rsid w:val="00F6328A"/>
    <w:rsid w:val="00F63838"/>
    <w:rsid w:val="00F64734"/>
    <w:rsid w:val="00F649D4"/>
    <w:rsid w:val="00F65334"/>
    <w:rsid w:val="00F663D3"/>
    <w:rsid w:val="00F66429"/>
    <w:rsid w:val="00F66BC2"/>
    <w:rsid w:val="00F671C0"/>
    <w:rsid w:val="00F67330"/>
    <w:rsid w:val="00F70113"/>
    <w:rsid w:val="00F70584"/>
    <w:rsid w:val="00F71884"/>
    <w:rsid w:val="00F721E3"/>
    <w:rsid w:val="00F72229"/>
    <w:rsid w:val="00F72397"/>
    <w:rsid w:val="00F730F5"/>
    <w:rsid w:val="00F7373A"/>
    <w:rsid w:val="00F74246"/>
    <w:rsid w:val="00F74273"/>
    <w:rsid w:val="00F742F5"/>
    <w:rsid w:val="00F74437"/>
    <w:rsid w:val="00F74D80"/>
    <w:rsid w:val="00F74E95"/>
    <w:rsid w:val="00F74FC7"/>
    <w:rsid w:val="00F75533"/>
    <w:rsid w:val="00F75EA9"/>
    <w:rsid w:val="00F760D2"/>
    <w:rsid w:val="00F763C9"/>
    <w:rsid w:val="00F76F38"/>
    <w:rsid w:val="00F76F3C"/>
    <w:rsid w:val="00F802CE"/>
    <w:rsid w:val="00F812C8"/>
    <w:rsid w:val="00F81651"/>
    <w:rsid w:val="00F81C09"/>
    <w:rsid w:val="00F81F10"/>
    <w:rsid w:val="00F8264E"/>
    <w:rsid w:val="00F8271D"/>
    <w:rsid w:val="00F82EEF"/>
    <w:rsid w:val="00F84EBB"/>
    <w:rsid w:val="00F851F5"/>
    <w:rsid w:val="00F85374"/>
    <w:rsid w:val="00F853B6"/>
    <w:rsid w:val="00F855C3"/>
    <w:rsid w:val="00F8596F"/>
    <w:rsid w:val="00F86D42"/>
    <w:rsid w:val="00F86D72"/>
    <w:rsid w:val="00F86FD6"/>
    <w:rsid w:val="00F87495"/>
    <w:rsid w:val="00F875A7"/>
    <w:rsid w:val="00F9017D"/>
    <w:rsid w:val="00F9049D"/>
    <w:rsid w:val="00F90AFF"/>
    <w:rsid w:val="00F91EF8"/>
    <w:rsid w:val="00F9250D"/>
    <w:rsid w:val="00F92892"/>
    <w:rsid w:val="00F928CA"/>
    <w:rsid w:val="00F9298A"/>
    <w:rsid w:val="00F93419"/>
    <w:rsid w:val="00F943F4"/>
    <w:rsid w:val="00F94BD7"/>
    <w:rsid w:val="00F95458"/>
    <w:rsid w:val="00F9593D"/>
    <w:rsid w:val="00F9640C"/>
    <w:rsid w:val="00F9697B"/>
    <w:rsid w:val="00FA001D"/>
    <w:rsid w:val="00FA0982"/>
    <w:rsid w:val="00FA1190"/>
    <w:rsid w:val="00FA12C8"/>
    <w:rsid w:val="00FA250A"/>
    <w:rsid w:val="00FA2819"/>
    <w:rsid w:val="00FA2ED2"/>
    <w:rsid w:val="00FA30AD"/>
    <w:rsid w:val="00FA3235"/>
    <w:rsid w:val="00FA39F0"/>
    <w:rsid w:val="00FA4068"/>
    <w:rsid w:val="00FA4ED3"/>
    <w:rsid w:val="00FA50DB"/>
    <w:rsid w:val="00FA7583"/>
    <w:rsid w:val="00FA76ED"/>
    <w:rsid w:val="00FA7853"/>
    <w:rsid w:val="00FB0384"/>
    <w:rsid w:val="00FB088E"/>
    <w:rsid w:val="00FB09BB"/>
    <w:rsid w:val="00FB1E73"/>
    <w:rsid w:val="00FB1F03"/>
    <w:rsid w:val="00FB2C34"/>
    <w:rsid w:val="00FB2D60"/>
    <w:rsid w:val="00FB2F73"/>
    <w:rsid w:val="00FB463B"/>
    <w:rsid w:val="00FB55FA"/>
    <w:rsid w:val="00FB6E2C"/>
    <w:rsid w:val="00FB7257"/>
    <w:rsid w:val="00FB72CE"/>
    <w:rsid w:val="00FB7711"/>
    <w:rsid w:val="00FC031D"/>
    <w:rsid w:val="00FC09C2"/>
    <w:rsid w:val="00FC245F"/>
    <w:rsid w:val="00FC27B5"/>
    <w:rsid w:val="00FC2CF4"/>
    <w:rsid w:val="00FC30C5"/>
    <w:rsid w:val="00FC3184"/>
    <w:rsid w:val="00FC3820"/>
    <w:rsid w:val="00FC3927"/>
    <w:rsid w:val="00FC3A59"/>
    <w:rsid w:val="00FC3DE5"/>
    <w:rsid w:val="00FC3F13"/>
    <w:rsid w:val="00FC4098"/>
    <w:rsid w:val="00FC41F2"/>
    <w:rsid w:val="00FC4A99"/>
    <w:rsid w:val="00FC6620"/>
    <w:rsid w:val="00FC6F81"/>
    <w:rsid w:val="00FC74FB"/>
    <w:rsid w:val="00FC77CD"/>
    <w:rsid w:val="00FC7FAC"/>
    <w:rsid w:val="00FD0B5D"/>
    <w:rsid w:val="00FD34DB"/>
    <w:rsid w:val="00FD3E00"/>
    <w:rsid w:val="00FD445E"/>
    <w:rsid w:val="00FD4E96"/>
    <w:rsid w:val="00FD5A7E"/>
    <w:rsid w:val="00FD62B1"/>
    <w:rsid w:val="00FD68CE"/>
    <w:rsid w:val="00FE0313"/>
    <w:rsid w:val="00FE0E1F"/>
    <w:rsid w:val="00FE18D9"/>
    <w:rsid w:val="00FE226E"/>
    <w:rsid w:val="00FE2B29"/>
    <w:rsid w:val="00FE35A6"/>
    <w:rsid w:val="00FE3DEB"/>
    <w:rsid w:val="00FE405B"/>
    <w:rsid w:val="00FE4423"/>
    <w:rsid w:val="00FE4566"/>
    <w:rsid w:val="00FE485B"/>
    <w:rsid w:val="00FE55C7"/>
    <w:rsid w:val="00FE6080"/>
    <w:rsid w:val="00FE77E8"/>
    <w:rsid w:val="00FE7BE3"/>
    <w:rsid w:val="00FF04F0"/>
    <w:rsid w:val="00FF0858"/>
    <w:rsid w:val="00FF101A"/>
    <w:rsid w:val="00FF1620"/>
    <w:rsid w:val="00FF2BE4"/>
    <w:rsid w:val="00FF313A"/>
    <w:rsid w:val="00FF4237"/>
    <w:rsid w:val="00FF4654"/>
    <w:rsid w:val="00FF4DCE"/>
    <w:rsid w:val="00FF53D6"/>
    <w:rsid w:val="00FF5DC3"/>
    <w:rsid w:val="00FF6528"/>
    <w:rsid w:val="00FF6982"/>
    <w:rsid w:val="00FF7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38"/>
    <o:shapelayout v:ext="edit">
      <o:idmap v:ext="edit" data="1"/>
      <o:rules v:ext="edit">
        <o:r id="V:Rule1" type="callout" idref="#_x0000_s1122"/>
        <o:r id="V:Rule2" type="connector" idref="#_x0000_s1101"/>
        <o:r id="V:Rule3" type="connector" idref="#_x0000_s1102"/>
        <o:r id="V:Rule4" type="connector" idref="#_x0000_s1100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7B04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A07B0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07B04"/>
    <w:rPr>
      <w:rFonts w:ascii="Tahoma" w:eastAsia="Times New Roman" w:hAnsi="Tahoma" w:cs="Tahoma"/>
      <w:sz w:val="16"/>
      <w:szCs w:val="16"/>
      <w:lang w:bidi="ar-DZ"/>
    </w:rPr>
  </w:style>
  <w:style w:type="paragraph" w:styleId="Paragraphedeliste">
    <w:name w:val="List Paragraph"/>
    <w:basedOn w:val="Normal"/>
    <w:uiPriority w:val="34"/>
    <w:qFormat/>
    <w:rsid w:val="00AD31CC"/>
    <w:pPr>
      <w:ind w:left="720"/>
      <w:contextualSpacing/>
    </w:pPr>
    <w:rPr>
      <w:lang w:bidi="ar-SA"/>
    </w:rPr>
  </w:style>
  <w:style w:type="paragraph" w:styleId="Corpsdetexte">
    <w:name w:val="Body Text"/>
    <w:basedOn w:val="Normal"/>
    <w:link w:val="CorpsdetexteCar"/>
    <w:rsid w:val="007877EF"/>
    <w:pPr>
      <w:bidi w:val="0"/>
      <w:spacing w:after="120"/>
    </w:pPr>
    <w:rPr>
      <w:lang w:val="fr-FR" w:eastAsia="fr-FR" w:bidi="ar-SA"/>
    </w:rPr>
  </w:style>
  <w:style w:type="character" w:customStyle="1" w:styleId="CorpsdetexteCar">
    <w:name w:val="Corps de texte Car"/>
    <w:basedOn w:val="Policepardfaut"/>
    <w:link w:val="Corpsdetexte"/>
    <w:rsid w:val="007877EF"/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paragraph" w:styleId="En-tte">
    <w:name w:val="header"/>
    <w:basedOn w:val="Normal"/>
    <w:link w:val="En-tteCar"/>
    <w:uiPriority w:val="99"/>
    <w:unhideWhenUsed/>
    <w:rsid w:val="00AF3311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AF3311"/>
    <w:rPr>
      <w:rFonts w:ascii="Times New Roman" w:eastAsia="Times New Roman" w:hAnsi="Times New Roman" w:cs="Times New Roman"/>
      <w:sz w:val="24"/>
      <w:szCs w:val="24"/>
      <w:lang w:bidi="ar-DZ"/>
    </w:rPr>
  </w:style>
  <w:style w:type="paragraph" w:styleId="Pieddepage">
    <w:name w:val="footer"/>
    <w:basedOn w:val="Normal"/>
    <w:link w:val="PieddepageCar"/>
    <w:uiPriority w:val="99"/>
    <w:unhideWhenUsed/>
    <w:rsid w:val="00AF3311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AF3311"/>
    <w:rPr>
      <w:rFonts w:ascii="Times New Roman" w:eastAsia="Times New Roman" w:hAnsi="Times New Roman" w:cs="Times New Roman"/>
      <w:sz w:val="24"/>
      <w:szCs w:val="24"/>
      <w:lang w:bidi="ar-DZ"/>
    </w:rPr>
  </w:style>
  <w:style w:type="character" w:styleId="Textedelespacerserv">
    <w:name w:val="Placeholder Text"/>
    <w:basedOn w:val="Policepardfaut"/>
    <w:uiPriority w:val="99"/>
    <w:semiHidden/>
    <w:rsid w:val="00334FD1"/>
    <w:rPr>
      <w:color w:val="808080"/>
    </w:rPr>
  </w:style>
  <w:style w:type="table" w:styleId="Grilledutableau">
    <w:name w:val="Table Grid"/>
    <w:basedOn w:val="TableauNormal"/>
    <w:uiPriority w:val="59"/>
    <w:rsid w:val="00DF1EAB"/>
    <w:pPr>
      <w:spacing w:after="0" w:line="240" w:lineRule="auto"/>
    </w:pPr>
    <w:rPr>
      <w:rFonts w:eastAsiaTheme="minorEastAsia"/>
      <w:lang w:val="fr-FR" w:eastAsia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5EE8A0-5FAC-4DDA-BA07-D71EFF53C5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553</Words>
  <Characters>8545</Characters>
  <Application>Microsoft Office Word</Application>
  <DocSecurity>0</DocSecurity>
  <Lines>71</Lines>
  <Paragraphs>2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root</cp:lastModifiedBy>
  <cp:revision>7</cp:revision>
  <cp:lastPrinted>2019-09-21T14:35:00Z</cp:lastPrinted>
  <dcterms:created xsi:type="dcterms:W3CDTF">2017-01-06T15:08:00Z</dcterms:created>
  <dcterms:modified xsi:type="dcterms:W3CDTF">2019-09-21T14:35:00Z</dcterms:modified>
</cp:coreProperties>
</file>